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34" r:id="rId2"/>
    <p:sldMasterId id="2147484048" r:id="rId3"/>
  </p:sldMasterIdLst>
  <p:notesMasterIdLst>
    <p:notesMasterId r:id="rId67"/>
  </p:notesMasterIdLst>
  <p:handoutMasterIdLst>
    <p:handoutMasterId r:id="rId68"/>
  </p:handoutMasterIdLst>
  <p:sldIdLst>
    <p:sldId id="256" r:id="rId4"/>
    <p:sldId id="389" r:id="rId5"/>
    <p:sldId id="437" r:id="rId6"/>
    <p:sldId id="291" r:id="rId7"/>
    <p:sldId id="290" r:id="rId8"/>
    <p:sldId id="420" r:id="rId9"/>
    <p:sldId id="341" r:id="rId10"/>
    <p:sldId id="425" r:id="rId11"/>
    <p:sldId id="426" r:id="rId12"/>
    <p:sldId id="424" r:id="rId13"/>
    <p:sldId id="427" r:id="rId14"/>
    <p:sldId id="442" r:id="rId15"/>
    <p:sldId id="443" r:id="rId16"/>
    <p:sldId id="438" r:id="rId17"/>
    <p:sldId id="309" r:id="rId18"/>
    <p:sldId id="310" r:id="rId19"/>
    <p:sldId id="417" r:id="rId20"/>
    <p:sldId id="419" r:id="rId21"/>
    <p:sldId id="431" r:id="rId22"/>
    <p:sldId id="452" r:id="rId23"/>
    <p:sldId id="444" r:id="rId24"/>
    <p:sldId id="311" r:id="rId25"/>
    <p:sldId id="434" r:id="rId26"/>
    <p:sldId id="315" r:id="rId27"/>
    <p:sldId id="422" r:id="rId28"/>
    <p:sldId id="337" r:id="rId29"/>
    <p:sldId id="436" r:id="rId30"/>
    <p:sldId id="432" r:id="rId31"/>
    <p:sldId id="433" r:id="rId32"/>
    <p:sldId id="344" r:id="rId33"/>
    <p:sldId id="345" r:id="rId34"/>
    <p:sldId id="423" r:id="rId35"/>
    <p:sldId id="430" r:id="rId36"/>
    <p:sldId id="439" r:id="rId37"/>
    <p:sldId id="318" r:id="rId38"/>
    <p:sldId id="319" r:id="rId39"/>
    <p:sldId id="320" r:id="rId40"/>
    <p:sldId id="321" r:id="rId41"/>
    <p:sldId id="324" r:id="rId42"/>
    <p:sldId id="325" r:id="rId43"/>
    <p:sldId id="327" r:id="rId44"/>
    <p:sldId id="435" r:id="rId45"/>
    <p:sldId id="332" r:id="rId46"/>
    <p:sldId id="333" r:id="rId47"/>
    <p:sldId id="440" r:id="rId48"/>
    <p:sldId id="294" r:id="rId49"/>
    <p:sldId id="348" r:id="rId50"/>
    <p:sldId id="457" r:id="rId51"/>
    <p:sldId id="421" r:id="rId52"/>
    <p:sldId id="293" r:id="rId53"/>
    <p:sldId id="298" r:id="rId54"/>
    <p:sldId id="299" r:id="rId55"/>
    <p:sldId id="292" r:id="rId56"/>
    <p:sldId id="441" r:id="rId57"/>
    <p:sldId id="446" r:id="rId58"/>
    <p:sldId id="447" r:id="rId59"/>
    <p:sldId id="455" r:id="rId60"/>
    <p:sldId id="448" r:id="rId61"/>
    <p:sldId id="449" r:id="rId62"/>
    <p:sldId id="450" r:id="rId63"/>
    <p:sldId id="456" r:id="rId64"/>
    <p:sldId id="451" r:id="rId65"/>
    <p:sldId id="445" r:id="rId66"/>
  </p:sldIdLst>
  <p:sldSz cx="9144000" cy="6858000" type="screen4x3"/>
  <p:notesSz cx="7010400" cy="9296400"/>
  <p:custDataLst>
    <p:tags r:id="rId6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36" userDrawn="1">
          <p15:clr>
            <a:srgbClr val="A4A3A4"/>
          </p15:clr>
        </p15:guide>
        <p15:guide id="2" pos="2116" userDrawn="1">
          <p15:clr>
            <a:srgbClr val="A4A3A4"/>
          </p15:clr>
        </p15:guide>
        <p15:guide id="3" orient="horz" pos="2929" userDrawn="1">
          <p15:clr>
            <a:srgbClr val="A4A3A4"/>
          </p15:clr>
        </p15:guide>
        <p15:guide id="4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73" autoAdjust="0"/>
    <p:restoredTop sz="86489" autoAdjust="0"/>
  </p:normalViewPr>
  <p:slideViewPr>
    <p:cSldViewPr snapToGrid="0">
      <p:cViewPr varScale="1">
        <p:scale>
          <a:sx n="144" d="100"/>
          <a:sy n="144" d="100"/>
        </p:scale>
        <p:origin x="192" y="26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-1522" y="-62"/>
      </p:cViewPr>
      <p:guideLst>
        <p:guide orient="horz" pos="2836"/>
        <p:guide pos="2116"/>
        <p:guide orient="horz" pos="292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ags" Target="tags/tag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fld id="{1AB82522-7EA1-4AEB-824D-34120ADF9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930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9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EA25AEE-4BA5-4963-949D-D3A2990E8B91}" type="datetimeFigureOut">
              <a:rPr lang="en-US"/>
              <a:pPr>
                <a:defRPr/>
              </a:pPr>
              <a:t>10/16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05" tIns="45853" rIns="91705" bIns="4585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6" y="4416426"/>
            <a:ext cx="5607050" cy="4181475"/>
          </a:xfrm>
          <a:prstGeom prst="rect">
            <a:avLst/>
          </a:prstGeom>
        </p:spPr>
        <p:txBody>
          <a:bodyPr vert="horz" lIns="91705" tIns="45853" rIns="91705" bIns="4585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9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9F53227-163E-4528-8660-286FD036E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332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C50056-55B1-0749-B59A-9768440B4F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3429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C50056-55B1-0749-B59A-9768440B4F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87427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2392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78D13E-4D4F-4E6D-B2D6-07E947AC9FB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239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91287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C50056-55B1-0749-B59A-9768440B4F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210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C50056-55B1-0749-B59A-9768440B4F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8016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C50056-55B1-0749-B59A-9768440B4F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87069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C50056-55B1-0749-B59A-9768440B4F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77123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2392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A374F9-8CB6-4605-97EA-64D62768F1E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239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78968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10" Type="http://schemas.openxmlformats.org/officeDocument/2006/relationships/image" Target="../media/image4.png"/><Relationship Id="rId4" Type="http://schemas.openxmlformats.org/officeDocument/2006/relationships/tags" Target="../tags/tag9.xml"/><Relationship Id="rId9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381000" y="111976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13619"/>
            <a:ext cx="91440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3600" i="1" u="none">
                <a:cs typeface="+mn-cs"/>
              </a:rPr>
              <a:t>Air Force Institute of Technology</a:t>
            </a:r>
            <a:endParaRPr lang="en-US" sz="4000" i="1" u="none">
              <a:cs typeface="+mn-cs"/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ubTitle" idx="1"/>
            <p:custDataLst>
              <p:tags r:id="rId4"/>
            </p:custDataLst>
          </p:nvPr>
        </p:nvSpPr>
        <p:spPr>
          <a:xfrm>
            <a:off x="3597215" y="3505200"/>
            <a:ext cx="5013385" cy="104775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80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ctrTitle" hasCustomPrompt="1"/>
            <p:custDataLst>
              <p:tags r:id="rId5"/>
            </p:custDataLst>
          </p:nvPr>
        </p:nvSpPr>
        <p:spPr bwMode="auto">
          <a:xfrm>
            <a:off x="3372928" y="1600200"/>
            <a:ext cx="5275772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i="0" baseline="0"/>
            </a:lvl1pPr>
          </a:lstStyle>
          <a:p>
            <a:r>
              <a:rPr lang="en-US" sz="3600" dirty="0"/>
              <a:t>System Architecture</a:t>
            </a:r>
            <a:br>
              <a:rPr lang="en-US" sz="3600" dirty="0"/>
            </a:br>
            <a:r>
              <a:rPr lang="en-US" sz="3600" dirty="0"/>
              <a:t>SENG 640</a:t>
            </a: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0"/>
            <p:custDataLst>
              <p:tags r:id="rId6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607B88E-5E18-4868-8258-D23E4D7A08B7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9" cstate="print"/>
          <a:srcRect l="1755" r="-2106" b="-21826"/>
          <a:stretch>
            <a:fillRect/>
          </a:stretch>
        </p:blipFill>
        <p:spPr bwMode="auto">
          <a:xfrm>
            <a:off x="385324" y="2819400"/>
            <a:ext cx="3276600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shiel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48937" y="1981200"/>
            <a:ext cx="12461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 userDrawn="1">
            <p:custDataLst>
              <p:tags r:id="rId7"/>
            </p:custDataLst>
          </p:nvPr>
        </p:nvSpPr>
        <p:spPr>
          <a:xfrm>
            <a:off x="155276" y="6574710"/>
            <a:ext cx="18719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u="none" dirty="0"/>
              <a:t>Last Updated: </a:t>
            </a:r>
            <a:fld id="{6B96FE2A-A596-4E2C-A521-0EBF40DA415D}" type="datetime5">
              <a:rPr lang="en-US" sz="1100" b="0" u="none" smtClean="0"/>
              <a:pPr/>
              <a:t>16-Oct-20</a:t>
            </a:fld>
            <a:endParaRPr lang="en-US" sz="1100" b="0" u="none" dirty="0"/>
          </a:p>
        </p:txBody>
      </p:sp>
    </p:spTree>
    <p:extLst>
      <p:ext uri="{BB962C8B-B14F-4D97-AF65-F5344CB8AC3E}">
        <p14:creationId xmlns:p14="http://schemas.microsoft.com/office/powerpoint/2010/main" val="742873761"/>
      </p:ext>
    </p:extLst>
  </p:cSld>
  <p:clrMapOvr>
    <a:masterClrMapping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216D77E-8822-4F24-B865-2C1D1CE7CEFC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95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3550" y="274638"/>
            <a:ext cx="2117725" cy="558641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203950" cy="55864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2F5B960A-E044-4660-B974-A0F4A50B58D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790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47767B4-DD28-4078-BBA1-0E7BD3306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3115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474EE77-5536-4876-863D-6703CD8B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6549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181AC80-441B-40BA-8AFB-564B9F99F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1108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96A24C4B-53BF-45AB-82D1-8DB71FF13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4041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E432B34-307B-466A-AAA3-BA31A26A8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1296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8200" y="6553200"/>
            <a:ext cx="685800" cy="203200"/>
          </a:xfrm>
        </p:spPr>
        <p:txBody>
          <a:bodyPr/>
          <a:lstStyle>
            <a:lvl1pPr>
              <a:defRPr sz="1200" b="0" u="none"/>
            </a:lvl1pPr>
          </a:lstStyle>
          <a:p>
            <a:pPr>
              <a:defRPr/>
            </a:pPr>
            <a:fld id="{2EB3DEF1-F8EC-4E70-ABF6-8302B6270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9084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763EE9D2-6740-4EB4-8E51-1885D7A82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6869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8FB292F-F170-4EEA-AE66-F927E91CC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1879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95554" y="152400"/>
            <a:ext cx="6435305" cy="694493"/>
          </a:xfrm>
          <a:prstGeom prst="rect">
            <a:avLst/>
          </a:prstGeom>
        </p:spPr>
        <p:txBody>
          <a:bodyPr/>
          <a:lstStyle>
            <a:lvl1pPr algn="ctr">
              <a:defRPr sz="3200" i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73893" y="1139885"/>
            <a:ext cx="8438786" cy="4324350"/>
          </a:xfrm>
        </p:spPr>
        <p:txBody>
          <a:bodyPr/>
          <a:lstStyle>
            <a:lvl2pPr marL="628650" indent="-284163">
              <a:defRPr b="0"/>
            </a:lvl2pPr>
            <a:lvl3pPr marL="974725" indent="-285750">
              <a:defRPr sz="1800" b="0"/>
            </a:lvl3pPr>
            <a:lvl4pPr marL="1371600" indent="-285750">
              <a:defRPr sz="1600"/>
            </a:lvl4pPr>
            <a:lvl5pPr marL="1768475" indent="-293688"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E642D102-6127-4C83-914E-CBB4CB7F0BB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  <p:pic>
        <p:nvPicPr>
          <p:cNvPr id="5" name="Picture 17" descr="AFIT(good)"/>
          <p:cNvPicPr>
            <a:picLocks noChangeAspect="1" noChangeArrowheads="1"/>
          </p:cNvPicPr>
          <p:nvPr userDrawn="1"/>
        </p:nvPicPr>
        <p:blipFill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73777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3C2B372-8611-4FC4-B325-D94E29E59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68905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DADD32A-06D5-4544-9FAD-502FB3D61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3399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3175"/>
            <a:ext cx="2057400" cy="6129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3175"/>
            <a:ext cx="6019800" cy="6129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C66A5665-9F6E-4242-9F9D-9A94E971F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39378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-3175"/>
            <a:ext cx="8229600" cy="6129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AFC6B57A-491D-48A0-9183-91C7C8949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3670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184C-EF48-0B46-A9DF-58ECA10D5B66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0902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5236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0464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9484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93257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15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5592D88-4C7F-479B-AA74-1F27B7AEFB2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7312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4797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717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0171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852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97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0100" y="1536700"/>
            <a:ext cx="3989388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888" y="1536700"/>
            <a:ext cx="3989387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7A12CA-3EF0-44CE-92D5-513D06DE291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74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39AD4BB-EC7F-4D5E-B184-89330C80547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990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74EA89C-6B81-4D85-9345-C1EDAB18D1D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01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0F8D7B88-9704-4760-981A-DC0D62026735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951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9FE1AB4-8D89-434D-85CC-B0C79482085A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92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F3EAC1C-DBCE-4FAE-AC77-0F381F3501C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69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5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  <p:custDataLst>
              <p:tags r:id="rId13"/>
            </p:custDataLst>
          </p:nvPr>
        </p:nvSpPr>
        <p:spPr bwMode="auto">
          <a:xfrm>
            <a:off x="800100" y="1536700"/>
            <a:ext cx="81311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23558" name="Line 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381000" y="99037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 userDrawn="1">
            <p:custDataLst>
              <p:tags r:id="rId15"/>
            </p:custDataLst>
          </p:nvPr>
        </p:nvSpPr>
        <p:spPr>
          <a:xfrm>
            <a:off x="8458200" y="6553200"/>
            <a:ext cx="685800" cy="203200"/>
          </a:xfrm>
          <a:prstGeom prst="rect">
            <a:avLst/>
          </a:prstGeom>
          <a:ln/>
        </p:spPr>
        <p:txBody>
          <a:bodyPr/>
          <a:lstStyle>
            <a:lvl1pPr>
              <a:defRPr sz="1200" b="0" u="none"/>
            </a:lvl1pPr>
          </a:lstStyle>
          <a:p>
            <a:pPr algn="r">
              <a:defRPr/>
            </a:pPr>
            <a:fld id="{B5FCEF36-23CB-40D5-B03F-3C626FA7EF99}" type="slidenum">
              <a:rPr lang="en-US" smtClean="0">
                <a:solidFill>
                  <a:srgbClr val="000000"/>
                </a:solidFill>
                <a:cs typeface="+mn-cs"/>
              </a:rPr>
              <a:pPr algn="r">
                <a:defRPr/>
              </a:pPr>
              <a:t>‹#›</a:t>
            </a:fld>
            <a:endParaRPr lang="en-US" dirty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7" name="Picture 11" descr="chrmblue_std small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96850" y="128588"/>
            <a:ext cx="8032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7" descr="AFIT(good)"/>
          <p:cNvPicPr>
            <a:picLocks noChangeAspect="1" noChangeArrowheads="1"/>
          </p:cNvPicPr>
          <p:nvPr userDrawn="1"/>
        </p:nvPicPr>
        <p:blipFill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Placeholder 8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8975" indent="-282575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000" b="1">
          <a:solidFill>
            <a:schemeClr val="tx1"/>
          </a:solidFill>
          <a:latin typeface="+mn-lt"/>
        </a:defRPr>
      </a:lvl2pPr>
      <a:lvl3pPr marL="1027113" indent="-223838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81875" y="6654800"/>
            <a:ext cx="1076325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02400"/>
            <a:ext cx="28956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77000"/>
            <a:ext cx="6858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837BE3FF-7030-467D-B6BF-3D4ECB6BEE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-3175"/>
            <a:ext cx="6545262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grpSp>
        <p:nvGrpSpPr>
          <p:cNvPr id="2054" name="Group 139"/>
          <p:cNvGrpSpPr>
            <a:grpSpLocks/>
          </p:cNvGrpSpPr>
          <p:nvPr userDrawn="1"/>
        </p:nvGrpSpPr>
        <p:grpSpPr bwMode="auto">
          <a:xfrm>
            <a:off x="0" y="1008063"/>
            <a:ext cx="9144000" cy="228600"/>
            <a:chOff x="0" y="599"/>
            <a:chExt cx="5760" cy="144"/>
          </a:xfrm>
        </p:grpSpPr>
        <p:sp>
          <p:nvSpPr>
            <p:cNvPr id="40076" name="Rectangle 140"/>
            <p:cNvSpPr>
              <a:spLocks noChangeArrowheads="1"/>
            </p:cNvSpPr>
            <p:nvPr userDrawn="1"/>
          </p:nvSpPr>
          <p:spPr bwMode="auto">
            <a:xfrm>
              <a:off x="0" y="599"/>
              <a:ext cx="5760" cy="48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40077" name="Rectangle 141"/>
            <p:cNvSpPr>
              <a:spLocks noChangeArrowheads="1"/>
            </p:cNvSpPr>
            <p:nvPr userDrawn="1"/>
          </p:nvSpPr>
          <p:spPr bwMode="auto">
            <a:xfrm>
              <a:off x="0" y="695"/>
              <a:ext cx="5760" cy="48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</p:grpSp>
      <p:pic>
        <p:nvPicPr>
          <p:cNvPr id="2055" name="Picture 147" descr="Netwarcom Silver Stars Large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948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1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477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developers.google.com/machine-learning/clustering/algorithm/advantages-disadvantages?authuser=1#advantages_of_k-means" TargetMode="External"/><Relationship Id="rId2" Type="http://schemas.openxmlformats.org/officeDocument/2006/relationships/hyperlink" Target="https://developers.google.com/machine-learning/clustering/interpret?authuser=1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ikipedia.org/wiki/Principal_component_analysis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1066800" y="2667000"/>
            <a:ext cx="76200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51250" y="4105275"/>
            <a:ext cx="5143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b="0" u="none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Unsupervised Learning</a:t>
            </a:r>
          </a:p>
          <a:p>
            <a:pPr algn="r" eaLnBrk="0" hangingPunct="0">
              <a:defRPr/>
            </a:pPr>
            <a:endParaRPr lang="en-US" sz="2800" b="0" u="none" kern="0" dirty="0">
              <a:solidFill>
                <a:srgbClr val="000000"/>
              </a:solidFill>
              <a:latin typeface="Arial"/>
            </a:endParaRPr>
          </a:p>
          <a:p>
            <a:pPr algn="r" eaLnBrk="0" hangingPunct="0">
              <a:defRPr/>
            </a:pPr>
            <a:r>
              <a:rPr lang="en-US" sz="1600" b="0" u="none" kern="0" dirty="0">
                <a:solidFill>
                  <a:srgbClr val="000000"/>
                </a:solidFill>
                <a:latin typeface="Arial"/>
              </a:rPr>
              <a:t>Dr. Torrey Wagner</a:t>
            </a:r>
          </a:p>
          <a:p>
            <a:pPr algn="r" eaLnBrk="0" hangingPunct="0">
              <a:defRPr/>
            </a:pPr>
            <a:endParaRPr lang="en-US" b="0" u="none" kern="0" dirty="0">
              <a:solidFill>
                <a:srgbClr val="000000"/>
              </a:solidFill>
              <a:latin typeface="Arial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  <p:custDataLst>
              <p:tags r:id="rId3"/>
            </p:custDataLst>
          </p:nvPr>
        </p:nvSpPr>
        <p:spPr>
          <a:xfrm>
            <a:off x="3299381" y="1752600"/>
            <a:ext cx="5495369" cy="1470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Machine Learning</a:t>
            </a:r>
            <a:br>
              <a:rPr lang="en-US" sz="2800" dirty="0"/>
            </a:br>
            <a:r>
              <a:rPr lang="en-US" sz="2800" dirty="0"/>
              <a:t>DASC 52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 err="1"/>
              <a:t>Scikit</a:t>
            </a:r>
            <a:r>
              <a:rPr lang="en-US" sz="2900" i="0" dirty="0"/>
              <a:t>-Learn AP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304D9-E5FD-1841-9A2B-09EEA6D43CA3}"/>
              </a:ext>
            </a:extLst>
          </p:cNvPr>
          <p:cNvSpPr txBox="1"/>
          <p:nvPr/>
        </p:nvSpPr>
        <p:spPr>
          <a:xfrm>
            <a:off x="680224" y="6484018"/>
            <a:ext cx="4077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Muller, Introduction to Machine Learning with Pyth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EE7574-0D0C-204E-8340-B4D1F92C8D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237" y="1426044"/>
            <a:ext cx="6580733" cy="3062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751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 err="1"/>
              <a:t>Scikit</a:t>
            </a:r>
            <a:r>
              <a:rPr lang="en-US" sz="2900" i="0" dirty="0"/>
              <a:t>-Learn API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61BE55D-EFAF-3D4B-8C8D-C39D5C1BBF4A}"/>
              </a:ext>
            </a:extLst>
          </p:cNvPr>
          <p:cNvSpPr/>
          <p:nvPr/>
        </p:nvSpPr>
        <p:spPr>
          <a:xfrm>
            <a:off x="597278" y="6429187"/>
            <a:ext cx="555977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u="none" dirty="0"/>
              <a:t>https://</a:t>
            </a:r>
            <a:r>
              <a:rPr lang="en-US" sz="1100" u="none" dirty="0" err="1"/>
              <a:t>towardsdatascience.com</a:t>
            </a:r>
            <a:r>
              <a:rPr lang="en-US" sz="1100" u="none" dirty="0"/>
              <a:t>/scikit-learn-design-principles-d1371958059b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FA3A59-031D-C543-9806-F78C6FBB0C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623" y="1171956"/>
            <a:ext cx="6076753" cy="4765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306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 err="1"/>
              <a:t>Scikit</a:t>
            </a:r>
            <a:r>
              <a:rPr lang="en-US" sz="2900" i="0" dirty="0"/>
              <a:t>-Learn AP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304D9-E5FD-1841-9A2B-09EEA6D43CA3}"/>
              </a:ext>
            </a:extLst>
          </p:cNvPr>
          <p:cNvSpPr txBox="1"/>
          <p:nvPr/>
        </p:nvSpPr>
        <p:spPr>
          <a:xfrm>
            <a:off x="680224" y="6484018"/>
            <a:ext cx="4077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Muller, Introduction to Machine Learning with Pyth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319AB5-2C09-EB4D-842F-6EE04F5820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419" y="1636829"/>
            <a:ext cx="6463755" cy="2154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352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 err="1"/>
              <a:t>Scikit</a:t>
            </a:r>
            <a:r>
              <a:rPr lang="en-US" sz="2900" i="0" dirty="0"/>
              <a:t>-Learn AP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304D9-E5FD-1841-9A2B-09EEA6D43CA3}"/>
              </a:ext>
            </a:extLst>
          </p:cNvPr>
          <p:cNvSpPr txBox="1"/>
          <p:nvPr/>
        </p:nvSpPr>
        <p:spPr>
          <a:xfrm>
            <a:off x="680224" y="6484018"/>
            <a:ext cx="4077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Muller, Introduction to Machine Learning with Pyth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F7E7874-8D2F-6447-A40B-3F26E2489E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405" y="1207943"/>
            <a:ext cx="7261193" cy="36261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EA0914B-98FA-374E-99BC-458D1A1F0E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545" y="4916138"/>
            <a:ext cx="7003260" cy="122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129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/>
              <a:t>Clustering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K-mean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Hierarchical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Dimension Reduction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rincipal Components Analysis (PCA) Proces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CA Evaluation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527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ustering refers to a set of techniques for finding subgroups, or clusters, in a data set</a:t>
            </a:r>
          </a:p>
          <a:p>
            <a:endParaRPr lang="en-US" dirty="0"/>
          </a:p>
          <a:p>
            <a:r>
              <a:rPr lang="en-US" dirty="0"/>
              <a:t>Good clustering: when the observations within a group are similar but observations in different groups are very different</a:t>
            </a:r>
          </a:p>
          <a:p>
            <a:endParaRPr lang="en-US" dirty="0"/>
          </a:p>
          <a:p>
            <a:r>
              <a:rPr lang="en-US" dirty="0"/>
              <a:t>For example, suppose we collect </a:t>
            </a:r>
            <a:r>
              <a:rPr lang="en-US" i="1" dirty="0"/>
              <a:t>p</a:t>
            </a:r>
            <a:r>
              <a:rPr lang="en-US" dirty="0"/>
              <a:t> measurements on each of </a:t>
            </a:r>
            <a:r>
              <a:rPr lang="en-US" i="1" dirty="0"/>
              <a:t>n</a:t>
            </a:r>
            <a:r>
              <a:rPr lang="en-US" dirty="0"/>
              <a:t> pancreatic cancer patients. There may be different unknown types of cancer which we could discover by clustering the dat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7E96AF-2490-4049-BFCF-9B898B7D0A7B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215650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Clustering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e are many different types of clustering methods</a:t>
            </a:r>
          </a:p>
          <a:p>
            <a:endParaRPr lang="en-US" dirty="0"/>
          </a:p>
          <a:p>
            <a:r>
              <a:rPr lang="en-US" dirty="0"/>
              <a:t>We will concentrate on two of the most commonly used approaches</a:t>
            </a:r>
          </a:p>
          <a:p>
            <a:pPr lvl="1"/>
            <a:r>
              <a:rPr lang="en-US" dirty="0"/>
              <a:t>K-Means Clustering</a:t>
            </a:r>
          </a:p>
          <a:p>
            <a:pPr lvl="1"/>
            <a:r>
              <a:rPr lang="en-US" dirty="0"/>
              <a:t>Hierarchical Clustering</a:t>
            </a:r>
          </a:p>
          <a:p>
            <a:endParaRPr lang="en-US" dirty="0"/>
          </a:p>
          <a:p>
            <a:r>
              <a:rPr lang="en-US" dirty="0"/>
              <a:t>The objective is to have a </a:t>
            </a:r>
          </a:p>
          <a:p>
            <a:pPr lvl="1"/>
            <a:r>
              <a:rPr lang="en-US" dirty="0"/>
              <a:t>minimal </a:t>
            </a:r>
            <a:r>
              <a:rPr lang="en-US" i="1" dirty="0">
                <a:solidFill>
                  <a:schemeClr val="tx2"/>
                </a:solidFill>
              </a:rPr>
              <a:t>intra-cluster </a:t>
            </a:r>
            <a:r>
              <a:rPr lang="en-US" i="1" dirty="0"/>
              <a:t>- </a:t>
            </a:r>
            <a:r>
              <a:rPr lang="en-US" dirty="0"/>
              <a:t>“within-cluster-variation”, i.e. the elements within a cluster should be as similar as possible</a:t>
            </a:r>
          </a:p>
          <a:p>
            <a:pPr lvl="1"/>
            <a:r>
              <a:rPr lang="en-US" dirty="0"/>
              <a:t>maximum </a:t>
            </a:r>
            <a:r>
              <a:rPr lang="en-US" i="1" dirty="0">
                <a:solidFill>
                  <a:schemeClr val="tx2"/>
                </a:solidFill>
              </a:rPr>
              <a:t>inter-cluster</a:t>
            </a:r>
            <a:r>
              <a:rPr lang="en-US" dirty="0"/>
              <a:t> – “center-to-center” distance, i.e. the cluster centers should be as far apart as possible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F25CA3-097A-E74E-86CB-9BA4847B4B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1608" y="3117271"/>
            <a:ext cx="2976628" cy="12278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2C06DF-B5EC-D648-948E-50D00037AA09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9388849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lustering Taxonom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C75185-290C-334A-A87C-1400B37914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0893" y="1249258"/>
            <a:ext cx="6571129" cy="325274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33DE411D-7EF7-5845-A659-19FCA6F170CF}"/>
              </a:ext>
            </a:extLst>
          </p:cNvPr>
          <p:cNvSpPr/>
          <p:nvPr/>
        </p:nvSpPr>
        <p:spPr>
          <a:xfrm>
            <a:off x="457200" y="6440995"/>
            <a:ext cx="4636206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u="none" dirty="0">
                <a:latin typeface="NewCenturySchlbk"/>
              </a:rPr>
              <a:t>Jain, </a:t>
            </a:r>
            <a:r>
              <a:rPr lang="en-US" sz="800" u="none" dirty="0" err="1">
                <a:latin typeface="NewCenturySchlbk"/>
              </a:rPr>
              <a:t>Murty</a:t>
            </a:r>
            <a:r>
              <a:rPr lang="en-US" sz="800" u="none" dirty="0">
                <a:latin typeface="NewCenturySchlbk"/>
              </a:rPr>
              <a:t> &amp; Flynn, Data Clustering: A Review, ACM Computing Surveys, Vol. 31, No. 3, September 1999 </a:t>
            </a:r>
            <a:endParaRPr lang="en-US" u="none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640540-80AB-9042-971A-EA8DCE74C70C}"/>
              </a:ext>
            </a:extLst>
          </p:cNvPr>
          <p:cNvSpPr txBox="1"/>
          <p:nvPr/>
        </p:nvSpPr>
        <p:spPr>
          <a:xfrm>
            <a:off x="553859" y="4502003"/>
            <a:ext cx="803628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ierarchical clustering </a:t>
            </a:r>
            <a:r>
              <a:rPr lang="en-US" u="none" dirty="0"/>
              <a:t>algorithms produce a nested series of partitions based on a criterion for merging or splitting clusters based on similarity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artitional clustering</a:t>
            </a:r>
            <a:r>
              <a:rPr lang="en-US" u="none" dirty="0"/>
              <a:t> algorithms identify the partition that optimizes (usually locally) a clustering criterion.</a:t>
            </a:r>
          </a:p>
          <a:p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14287783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87644" cy="4524375"/>
          </a:xfrm>
        </p:spPr>
        <p:txBody>
          <a:bodyPr>
            <a:normAutofit/>
          </a:bodyPr>
          <a:lstStyle/>
          <a:p>
            <a:r>
              <a:rPr lang="en-US" dirty="0"/>
              <a:t>Data understanding</a:t>
            </a:r>
          </a:p>
          <a:p>
            <a:r>
              <a:rPr lang="en-US" dirty="0"/>
              <a:t>Customer segmentation</a:t>
            </a:r>
          </a:p>
          <a:p>
            <a:r>
              <a:rPr lang="en-US" dirty="0"/>
              <a:t>Search engine</a:t>
            </a:r>
          </a:p>
          <a:p>
            <a:r>
              <a:rPr lang="en-US" dirty="0"/>
              <a:t>Image pre-processing</a:t>
            </a:r>
          </a:p>
          <a:p>
            <a:r>
              <a:rPr lang="en-US" dirty="0"/>
              <a:t>Anomaly detection – cancer genes or test</a:t>
            </a:r>
          </a:p>
          <a:p>
            <a:endParaRPr lang="en-US" dirty="0"/>
          </a:p>
          <a:p>
            <a:r>
              <a:rPr lang="en-US" dirty="0"/>
              <a:t>Dimension redu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811AA9-5D42-2549-9D91-D97D008764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0608" y="1271238"/>
            <a:ext cx="4436487" cy="4199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6185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ca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110B67-CCD2-ED4F-8F92-073B0F49E866}"/>
              </a:ext>
            </a:extLst>
          </p:cNvPr>
          <p:cNvSpPr txBox="1"/>
          <p:nvPr/>
        </p:nvSpPr>
        <p:spPr>
          <a:xfrm>
            <a:off x="448235" y="6481482"/>
            <a:ext cx="46666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oogle Machine Learning – Clustering cours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B5F3906-8AFD-C14E-84E7-0DBF950FF7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6580909" cy="4524375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Cluster cardinality</a:t>
            </a:r>
            <a:r>
              <a:rPr lang="en-US" dirty="0"/>
              <a:t> </a:t>
            </a:r>
          </a:p>
          <a:p>
            <a:pPr lvl="1"/>
            <a:r>
              <a:rPr lang="en-US" b="0" dirty="0"/>
              <a:t>the number of examples per cluster. Plot the cluster cardinality for all clusters and investigate clusters that are major outliers. </a:t>
            </a:r>
          </a:p>
          <a:p>
            <a:r>
              <a:rPr lang="en-US" b="1" dirty="0"/>
              <a:t>Cluster magnitude</a:t>
            </a:r>
            <a:r>
              <a:rPr lang="en-US" dirty="0"/>
              <a:t> </a:t>
            </a:r>
          </a:p>
          <a:p>
            <a:pPr lvl="1"/>
            <a:r>
              <a:rPr lang="en-US" b="0" dirty="0"/>
              <a:t>is the sum of distances from all examples to the centroid of the cluster. Similar to cardinality, check how the magnitude varies across the clusters, and investigate anomalies. </a:t>
            </a:r>
          </a:p>
          <a:p>
            <a:r>
              <a:rPr lang="en-US" b="1" dirty="0"/>
              <a:t>Magnitude vs. Cardinality</a:t>
            </a:r>
            <a:r>
              <a:rPr lang="en-US" dirty="0"/>
              <a:t> </a:t>
            </a:r>
          </a:p>
          <a:p>
            <a:pPr lvl="1"/>
            <a:r>
              <a:rPr lang="en-US" b="0" dirty="0"/>
              <a:t>create a scatterplot and investigate anomalies. Notice that a higher cluster cardinality tends to result in a higher cluster magnitude, which intuitively makes sense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055410-1911-B74E-8672-658C797335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3979" t="51214"/>
          <a:stretch/>
        </p:blipFill>
        <p:spPr>
          <a:xfrm>
            <a:off x="7038109" y="2091128"/>
            <a:ext cx="1895913" cy="2430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5370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Big Picture</a:t>
            </a:r>
          </a:p>
          <a:p>
            <a:r>
              <a:rPr lang="en-US" dirty="0"/>
              <a:t>Clustering</a:t>
            </a:r>
          </a:p>
          <a:p>
            <a:pPr lvl="1"/>
            <a:r>
              <a:rPr lang="en-US" dirty="0"/>
              <a:t>K-means</a:t>
            </a:r>
          </a:p>
          <a:p>
            <a:pPr lvl="1"/>
            <a:r>
              <a:rPr lang="en-US" dirty="0"/>
              <a:t>Hierarchical</a:t>
            </a:r>
          </a:p>
          <a:p>
            <a:r>
              <a:rPr lang="en-US" dirty="0"/>
              <a:t>Dimension Reduction</a:t>
            </a:r>
          </a:p>
          <a:p>
            <a:pPr lvl="1"/>
            <a:r>
              <a:rPr lang="en-US" dirty="0"/>
              <a:t>Principal Components Analysis (PCA) Process</a:t>
            </a:r>
          </a:p>
          <a:p>
            <a:pPr lvl="1"/>
            <a:r>
              <a:rPr lang="en-US" dirty="0"/>
              <a:t>PCA Evaluation</a:t>
            </a:r>
          </a:p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154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Types of Cluster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BF0A-6DC2-AE4E-8A80-3ECC83585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94600"/>
            <a:ext cx="9144000" cy="446633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79A9802-4A0D-D44C-89A9-94B6175C5E91}"/>
              </a:ext>
            </a:extLst>
          </p:cNvPr>
          <p:cNvSpPr txBox="1"/>
          <p:nvPr/>
        </p:nvSpPr>
        <p:spPr>
          <a:xfrm>
            <a:off x="457200" y="6368763"/>
            <a:ext cx="41136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scikit-learn.org</a:t>
            </a:r>
            <a:r>
              <a:rPr lang="en-US" sz="1200" u="none" dirty="0"/>
              <a:t>/stable/modules/</a:t>
            </a:r>
            <a:r>
              <a:rPr lang="en-US" sz="1200" u="none" dirty="0" err="1"/>
              <a:t>clustering.html</a:t>
            </a:r>
            <a:endParaRPr lang="en-US" sz="1200" u="none" dirty="0"/>
          </a:p>
        </p:txBody>
      </p:sp>
    </p:spTree>
    <p:extLst>
      <p:ext uri="{BB962C8B-B14F-4D97-AF65-F5344CB8AC3E}">
        <p14:creationId xmlns:p14="http://schemas.microsoft.com/office/powerpoint/2010/main" val="33663057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14775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/>
              <a:t>Clustering</a:t>
            </a:r>
          </a:p>
          <a:p>
            <a:pPr lvl="1"/>
            <a:r>
              <a:rPr lang="en-US" dirty="0"/>
              <a:t>K-mean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Hierarchical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Dimension Reduction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rincipal Components Analysis (PCA) Proces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CA Evaluation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F02332-9FD0-E649-98BD-28C005B544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9968" y="1651720"/>
            <a:ext cx="5307790" cy="2627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4570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Clustering 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perform K-means clustering, one must first specify the desired number of clusters K</a:t>
            </a:r>
          </a:p>
          <a:p>
            <a:r>
              <a:rPr lang="en-US" dirty="0"/>
              <a:t>Then the K-means algorithm will assign each observation to exactly one of the K clus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5848" y="3406178"/>
            <a:ext cx="5900102" cy="28976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6225BA9-44F7-8B4B-A81D-4D4CFFB798C2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9499261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Steps -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 lnSpcReduction="10000"/>
          </a:bodyPr>
          <a:lstStyle/>
          <a:p>
            <a:r>
              <a:rPr lang="en-US" b="0" dirty="0"/>
              <a:t>You specify the number of clusters (</a:t>
            </a:r>
            <a:r>
              <a:rPr lang="en-US" b="0" i="1" dirty="0"/>
              <a:t>k</a:t>
            </a:r>
            <a:r>
              <a:rPr lang="en-US" b="0" dirty="0"/>
              <a:t>) to be created and a threshold (</a:t>
            </a:r>
            <a:r>
              <a:rPr lang="en-US" b="0" i="1" dirty="0" err="1"/>
              <a:t>i</a:t>
            </a:r>
            <a:r>
              <a:rPr lang="en-US" b="0" dirty="0"/>
              <a:t>) # of iterations </a:t>
            </a:r>
          </a:p>
          <a:p>
            <a:r>
              <a:rPr lang="en-US" b="0" dirty="0"/>
              <a:t>Then, the K-means algorithm will:</a:t>
            </a:r>
          </a:p>
          <a:p>
            <a:pPr marL="801687" lvl="1" indent="-457200">
              <a:buFont typeface="+mj-lt"/>
              <a:buAutoNum type="arabicPeriod"/>
            </a:pPr>
            <a:r>
              <a:rPr lang="en-US" dirty="0"/>
              <a:t>Select randomly </a:t>
            </a:r>
            <a:r>
              <a:rPr lang="en-US" i="1" dirty="0"/>
              <a:t>k</a:t>
            </a:r>
            <a:r>
              <a:rPr lang="en-US" dirty="0"/>
              <a:t> objects from the data set as the initial cluster centers or means</a:t>
            </a:r>
          </a:p>
          <a:p>
            <a:pPr marL="801687" lvl="1" indent="-457200">
              <a:buFont typeface="+mj-lt"/>
              <a:buAutoNum type="arabicPeriod"/>
            </a:pPr>
            <a:r>
              <a:rPr lang="en-US" dirty="0"/>
              <a:t>Assigns each observation to their closest centroid, based on the Euclidean distance between the object and the centroid</a:t>
            </a:r>
          </a:p>
          <a:p>
            <a:pPr marL="801687" lvl="1" indent="-457200">
              <a:buFont typeface="+mj-lt"/>
              <a:buAutoNum type="arabicPeriod"/>
            </a:pPr>
            <a:r>
              <a:rPr lang="en-US" dirty="0"/>
              <a:t>For each of the </a:t>
            </a:r>
            <a:r>
              <a:rPr lang="en-US" i="1" dirty="0"/>
              <a:t>k</a:t>
            </a:r>
            <a:r>
              <a:rPr lang="en-US" dirty="0"/>
              <a:t> clusters update the cluster centroid by</a:t>
            </a:r>
          </a:p>
          <a:p>
            <a:pPr lvl="2"/>
            <a:r>
              <a:rPr lang="en-US" dirty="0"/>
              <a:t>Calculating the new mean values of all the data points in the cluster. </a:t>
            </a:r>
          </a:p>
          <a:p>
            <a:pPr lvl="2"/>
            <a:r>
              <a:rPr lang="en-US" dirty="0"/>
              <a:t>The centroid of a </a:t>
            </a:r>
            <a:r>
              <a:rPr lang="en-US" i="1" dirty="0"/>
              <a:t>k</a:t>
            </a:r>
            <a:r>
              <a:rPr lang="en-US" dirty="0"/>
              <a:t>th cluster is a vector of length </a:t>
            </a:r>
            <a:r>
              <a:rPr lang="en-US" i="1" dirty="0"/>
              <a:t>p</a:t>
            </a:r>
            <a:r>
              <a:rPr lang="en-US" dirty="0"/>
              <a:t> containing the means of all variables for the observations in the kth cluster; </a:t>
            </a:r>
            <a:r>
              <a:rPr lang="en-US" i="1" dirty="0"/>
              <a:t>p</a:t>
            </a:r>
            <a:r>
              <a:rPr lang="en-US" dirty="0"/>
              <a:t> is the number of variables.</a:t>
            </a:r>
          </a:p>
          <a:p>
            <a:pPr marL="801687" lvl="1" indent="-457200">
              <a:buFont typeface="+mj-lt"/>
              <a:buAutoNum type="arabicPeriod"/>
            </a:pPr>
            <a:r>
              <a:rPr lang="en-US" dirty="0"/>
              <a:t>Iterate steps 2 &amp; 3 until the cluster assignments stop changing or the maximum number of iterations </a:t>
            </a:r>
            <a:r>
              <a:rPr lang="en-US" i="1" dirty="0" err="1"/>
              <a:t>i</a:t>
            </a:r>
            <a:r>
              <a:rPr lang="en-US" dirty="0"/>
              <a:t> is reach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9C731E-033B-0347-B7AE-5FB566EDAA44}"/>
              </a:ext>
            </a:extLst>
          </p:cNvPr>
          <p:cNvSpPr txBox="1"/>
          <p:nvPr/>
        </p:nvSpPr>
        <p:spPr>
          <a:xfrm>
            <a:off x="869576" y="6418729"/>
            <a:ext cx="20333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DASC 500 Week 8 lecture</a:t>
            </a:r>
          </a:p>
        </p:txBody>
      </p:sp>
    </p:spTree>
    <p:extLst>
      <p:ext uri="{BB962C8B-B14F-4D97-AF65-F5344CB8AC3E}">
        <p14:creationId xmlns:p14="http://schemas.microsoft.com/office/powerpoint/2010/main" val="36965706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29123" cy="639000"/>
          </a:xfrm>
        </p:spPr>
        <p:txBody>
          <a:bodyPr>
            <a:normAutofit fontScale="90000"/>
          </a:bodyPr>
          <a:lstStyle/>
          <a:p>
            <a:r>
              <a:rPr lang="en-US" dirty="0"/>
              <a:t>K-means Visualization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388" y="1792911"/>
            <a:ext cx="5493362" cy="520017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152900" y="1066800"/>
            <a:ext cx="1600200" cy="1524000"/>
            <a:chOff x="4152900" y="1066800"/>
            <a:chExt cx="1600200" cy="1524000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H="1">
              <a:off x="4953000" y="1676400"/>
              <a:ext cx="381000" cy="914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4152900" y="1066800"/>
              <a:ext cx="1600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Random Assignment of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480045" y="1156249"/>
            <a:ext cx="2209800" cy="1575263"/>
            <a:chOff x="6273800" y="863137"/>
            <a:chExt cx="2209800" cy="1575263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 flipH="1">
              <a:off x="6477000" y="1752600"/>
              <a:ext cx="76200" cy="685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6273800" y="863137"/>
              <a:ext cx="2209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ompute cluster centers from initial assignments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08980" y="4094229"/>
            <a:ext cx="2133600" cy="1532467"/>
            <a:chOff x="152400" y="3649133"/>
            <a:chExt cx="2133600" cy="1532467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>
              <a:off x="1447800" y="4267200"/>
              <a:ext cx="838200" cy="914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152400" y="3649133"/>
              <a:ext cx="2133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ssign points to closest cluster center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771785" y="3331087"/>
            <a:ext cx="3807325" cy="1837263"/>
            <a:chOff x="5334000" y="3352800"/>
            <a:chExt cx="3657600" cy="1371600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 flipH="1">
              <a:off x="5334000" y="4110798"/>
              <a:ext cx="2133600" cy="6136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7467600" y="33528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ompute new cluster centers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608120" y="4952999"/>
            <a:ext cx="2209800" cy="1200329"/>
            <a:chOff x="6781800" y="4952999"/>
            <a:chExt cx="2209800" cy="1200329"/>
          </a:xfrm>
        </p:grpSpPr>
        <p:cxnSp>
          <p:nvCxnSpPr>
            <p:cNvPr id="21" name="Straight Arrow Connector 20"/>
            <p:cNvCxnSpPr>
              <a:stCxn id="22" idx="1"/>
            </p:cNvCxnSpPr>
            <p:nvPr/>
          </p:nvCxnSpPr>
          <p:spPr bwMode="auto">
            <a:xfrm flipH="1" flipV="1">
              <a:off x="6781800" y="5257800"/>
              <a:ext cx="685800" cy="2953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7467600" y="4952999"/>
              <a:ext cx="1524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Now there is no further change so stop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33AE9E50-2CC1-F546-BED4-B1986D90912A}"/>
              </a:ext>
            </a:extLst>
          </p:cNvPr>
          <p:cNvSpPr txBox="1"/>
          <p:nvPr/>
        </p:nvSpPr>
        <p:spPr>
          <a:xfrm>
            <a:off x="105362" y="5859769"/>
            <a:ext cx="1718118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30883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K-means Visualization 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304D9-E5FD-1841-9A2B-09EEA6D43CA3}"/>
              </a:ext>
            </a:extLst>
          </p:cNvPr>
          <p:cNvSpPr txBox="1"/>
          <p:nvPr/>
        </p:nvSpPr>
        <p:spPr>
          <a:xfrm>
            <a:off x="680224" y="6484018"/>
            <a:ext cx="4077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Muller, Introduction to Machine Learning with Pyth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EAF25EB-45BE-A74C-AF42-2A7CDDAAC5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4984" y="1099145"/>
            <a:ext cx="6709621" cy="5233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8740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E6A179-3448-4277-85BD-2AB0DF3F2EA9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K-Means Considerations: </a:t>
            </a:r>
            <a:r>
              <a:rPr lang="en-US" altLang="en-US" i="1" dirty="0"/>
              <a:t>K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91015"/>
            <a:ext cx="8382000" cy="4978726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altLang="en-US" sz="2400" dirty="0"/>
              <a:t>K-Means Achieves the property: 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sz="2400" dirty="0"/>
              <a:t>In </a:t>
            </a:r>
            <a:r>
              <a:rPr lang="en-US" altLang="en-US" sz="2400" i="1" dirty="0"/>
              <a:t>K-means</a:t>
            </a:r>
            <a:r>
              <a:rPr lang="en-US" altLang="en-US" sz="2400" dirty="0"/>
              <a:t> clustering, we must specify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dirty="0"/>
              <a:t> for the number of clusters we desire</a:t>
            </a:r>
          </a:p>
          <a:p>
            <a:pPr lvl="1" eaLnBrk="1" hangingPunct="1"/>
            <a:r>
              <a:rPr lang="en-US" altLang="en-US" sz="2000" dirty="0"/>
              <a:t>If we know how many clusters we want, then we can select K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000" dirty="0"/>
              <a:t>What if we don’t know? How do we determine a “best”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/>
              <a:t>? </a:t>
            </a:r>
          </a:p>
          <a:p>
            <a:pPr lvl="2"/>
            <a:r>
              <a:rPr lang="en-US" altLang="en-US" sz="1800" dirty="0"/>
              <a:t>Elbow method – compute SSE for several K values and look for the “elbow”: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r>
              <a:rPr lang="en-US" altLang="en-US" dirty="0"/>
              <a:t>Other </a:t>
            </a:r>
            <a:r>
              <a:rPr lang="en-US" altLang="en-US" sz="2000" dirty="0"/>
              <a:t>Potential (Automatic) Solutions:</a:t>
            </a:r>
          </a:p>
          <a:p>
            <a:pPr lvl="2" eaLnBrk="1" hangingPunct="1"/>
            <a:r>
              <a:rPr lang="en-US" altLang="en-US" sz="1800" dirty="0">
                <a:sym typeface="Symbol" pitchFamily="18" charset="2"/>
              </a:rPr>
              <a:t>-Means (Bayesian Information Criteria)</a:t>
            </a:r>
          </a:p>
          <a:p>
            <a:pPr lvl="2" eaLnBrk="1" hangingPunct="1"/>
            <a:r>
              <a:rPr lang="en-US" altLang="en-US" sz="1800" dirty="0">
                <a:sym typeface="Symbol" pitchFamily="18" charset="2"/>
              </a:rPr>
              <a:t>G-Means (Anderson-Darling)</a:t>
            </a:r>
          </a:p>
          <a:p>
            <a:pPr lvl="2" eaLnBrk="1" hangingPunct="1"/>
            <a:r>
              <a:rPr lang="en-US" altLang="en-US" dirty="0">
                <a:sym typeface="Symbol" pitchFamily="18" charset="2"/>
              </a:rPr>
              <a:t>PG-Means (Kolmogorov-Smirnov test)</a:t>
            </a:r>
            <a:endParaRPr lang="en-US" altLang="en-US" sz="1800" dirty="0"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63886" y="1709906"/>
          <a:ext cx="3378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2412720" imgH="507960" progId="Equation.DSMT4">
                  <p:embed/>
                </p:oleObj>
              </mc:Choice>
              <mc:Fallback>
                <p:oleObj name="Equation" r:id="rId4" imgW="241272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3886" y="1709906"/>
                        <a:ext cx="3378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89430" y="4376418"/>
          <a:ext cx="22923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1638000" imgH="457200" progId="Equation.DSMT4">
                  <p:embed/>
                </p:oleObj>
              </mc:Choice>
              <mc:Fallback>
                <p:oleObj name="Equation" r:id="rId6" imgW="163800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9430" y="4376418"/>
                        <a:ext cx="229235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709237" y="4456739"/>
            <a:ext cx="2366682" cy="17058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885970" y="4625788"/>
            <a:ext cx="2064230" cy="1275550"/>
          </a:xfrm>
          <a:custGeom>
            <a:avLst/>
            <a:gdLst>
              <a:gd name="connsiteX0" fmla="*/ 0 w 1836484"/>
              <a:gd name="connsiteY0" fmla="*/ 0 h 1275550"/>
              <a:gd name="connsiteX1" fmla="*/ 153680 w 1836484"/>
              <a:gd name="connsiteY1" fmla="*/ 322730 h 1275550"/>
              <a:gd name="connsiteX2" fmla="*/ 245889 w 1836484"/>
              <a:gd name="connsiteY2" fmla="*/ 676195 h 1275550"/>
              <a:gd name="connsiteX3" fmla="*/ 437990 w 1836484"/>
              <a:gd name="connsiteY3" fmla="*/ 868296 h 1275550"/>
              <a:gd name="connsiteX4" fmla="*/ 591670 w 1836484"/>
              <a:gd name="connsiteY4" fmla="*/ 1221762 h 1275550"/>
              <a:gd name="connsiteX5" fmla="*/ 1121869 w 1836484"/>
              <a:gd name="connsiteY5" fmla="*/ 1267866 h 1275550"/>
              <a:gd name="connsiteX6" fmla="*/ 1836484 w 1836484"/>
              <a:gd name="connsiteY6" fmla="*/ 1275550 h 1275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36484" h="1275550">
                <a:moveTo>
                  <a:pt x="0" y="0"/>
                </a:moveTo>
                <a:lnTo>
                  <a:pt x="153680" y="322730"/>
                </a:lnTo>
                <a:lnTo>
                  <a:pt x="245889" y="676195"/>
                </a:lnTo>
                <a:lnTo>
                  <a:pt x="437990" y="868296"/>
                </a:lnTo>
                <a:lnTo>
                  <a:pt x="591670" y="1221762"/>
                </a:lnTo>
                <a:lnTo>
                  <a:pt x="1121869" y="1267866"/>
                </a:lnTo>
                <a:lnTo>
                  <a:pt x="1836484" y="127555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08376" y="6246372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 value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5105107" y="507889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S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592902" y="5263562"/>
            <a:ext cx="691562" cy="53788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29826" y="4940396"/>
            <a:ext cx="94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elbow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65DDD43-03DC-A643-B5FD-F15C805EB2FC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5374903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Python Dem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b="0" dirty="0"/>
              <a:t>Building on the DASC 500 week 8 dem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9C731E-033B-0347-B7AE-5FB566EDAA44}"/>
              </a:ext>
            </a:extLst>
          </p:cNvPr>
          <p:cNvSpPr txBox="1"/>
          <p:nvPr/>
        </p:nvSpPr>
        <p:spPr>
          <a:xfrm>
            <a:off x="869576" y="6418729"/>
            <a:ext cx="20333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ASC 500 Week 8 lecture</a:t>
            </a:r>
          </a:p>
        </p:txBody>
      </p:sp>
    </p:spTree>
    <p:extLst>
      <p:ext uri="{BB962C8B-B14F-4D97-AF65-F5344CB8AC3E}">
        <p14:creationId xmlns:p14="http://schemas.microsoft.com/office/powerpoint/2010/main" val="13487267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Pro &amp; C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110B67-CCD2-ED4F-8F92-073B0F49E866}"/>
              </a:ext>
            </a:extLst>
          </p:cNvPr>
          <p:cNvSpPr txBox="1"/>
          <p:nvPr/>
        </p:nvSpPr>
        <p:spPr>
          <a:xfrm>
            <a:off x="448235" y="6481482"/>
            <a:ext cx="46666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oogle Machine Learning – Clustering cours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B5F3906-8AFD-C14E-84E7-0DBF950FF7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Advantages of k-means</a:t>
            </a:r>
          </a:p>
          <a:p>
            <a:pPr lvl="1"/>
            <a:r>
              <a:rPr lang="en-US" dirty="0"/>
              <a:t>Relatively simple to implement.</a:t>
            </a:r>
          </a:p>
          <a:p>
            <a:pPr lvl="1"/>
            <a:r>
              <a:rPr lang="en-US" dirty="0"/>
              <a:t>Scales to large data sets (within reason)</a:t>
            </a:r>
          </a:p>
          <a:p>
            <a:pPr lvl="1"/>
            <a:r>
              <a:rPr lang="en-US" dirty="0"/>
              <a:t>Guarantees convergence.</a:t>
            </a:r>
          </a:p>
          <a:p>
            <a:pPr lvl="1"/>
            <a:r>
              <a:rPr lang="en-US" dirty="0"/>
              <a:t>Can warm-start the positions of centroids.</a:t>
            </a:r>
          </a:p>
          <a:p>
            <a:pPr lvl="1"/>
            <a:r>
              <a:rPr lang="en-US" dirty="0"/>
              <a:t>Easily adapts to new examples.</a:t>
            </a:r>
          </a:p>
          <a:p>
            <a:pPr lvl="1"/>
            <a:r>
              <a:rPr lang="en-US" dirty="0"/>
              <a:t>Generalizes to clusters of different shapes and sizes, such as elliptical clusters.</a:t>
            </a:r>
          </a:p>
        </p:txBody>
      </p:sp>
    </p:spTree>
    <p:extLst>
      <p:ext uri="{BB962C8B-B14F-4D97-AF65-F5344CB8AC3E}">
        <p14:creationId xmlns:p14="http://schemas.microsoft.com/office/powerpoint/2010/main" val="734018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Pro &amp; C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110B67-CCD2-ED4F-8F92-073B0F49E866}"/>
              </a:ext>
            </a:extLst>
          </p:cNvPr>
          <p:cNvSpPr txBox="1"/>
          <p:nvPr/>
        </p:nvSpPr>
        <p:spPr>
          <a:xfrm>
            <a:off x="448235" y="6481482"/>
            <a:ext cx="46666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oogle Machine Learning – Clustering cours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B5F3906-8AFD-C14E-84E7-0DBF950FF7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 fontScale="92500" lnSpcReduction="20000"/>
          </a:bodyPr>
          <a:lstStyle/>
          <a:p>
            <a:pPr lvl="0"/>
            <a:r>
              <a:rPr lang="en-US" dirty="0"/>
              <a:t>Disadvantages of k-means</a:t>
            </a:r>
          </a:p>
          <a:p>
            <a:pPr lvl="1"/>
            <a:r>
              <a:rPr lang="en-US" b="1" dirty="0"/>
              <a:t>Choosing  manually.</a:t>
            </a:r>
            <a:endParaRPr lang="en-US" dirty="0"/>
          </a:p>
          <a:p>
            <a:pPr lvl="2"/>
            <a:r>
              <a:rPr lang="en-US" dirty="0"/>
              <a:t>Use the “Loss vs. Clusters” plot to find the optimal (k), as discussed in </a:t>
            </a:r>
            <a:r>
              <a:rPr lang="en-US" u="sng" dirty="0">
                <a:hlinkClick r:id="rId2"/>
              </a:rPr>
              <a:t>Interpret Results</a:t>
            </a:r>
            <a:r>
              <a:rPr lang="en-US" dirty="0"/>
              <a:t>.</a:t>
            </a:r>
          </a:p>
          <a:p>
            <a:pPr lvl="1"/>
            <a:r>
              <a:rPr lang="en-US" b="1" dirty="0"/>
              <a:t>Being dependent on initial values.</a:t>
            </a:r>
            <a:endParaRPr lang="en-US" dirty="0"/>
          </a:p>
          <a:p>
            <a:pPr lvl="1"/>
            <a:r>
              <a:rPr lang="en-US" b="1" dirty="0"/>
              <a:t>Clustering data of varying sizes and density. </a:t>
            </a:r>
            <a:r>
              <a:rPr lang="en-US" dirty="0"/>
              <a:t>k-means has trouble clustering data where clusters are of varying sizes and density. To cluster such data, you need to generalize k-means as described in the </a:t>
            </a:r>
            <a:r>
              <a:rPr lang="en-US" u="sng" dirty="0">
                <a:hlinkClick r:id="rId3"/>
              </a:rPr>
              <a:t>Advantages</a:t>
            </a:r>
            <a:r>
              <a:rPr lang="en-US" dirty="0"/>
              <a:t> section.</a:t>
            </a:r>
          </a:p>
          <a:p>
            <a:pPr lvl="1"/>
            <a:r>
              <a:rPr lang="en-US" b="1" dirty="0"/>
              <a:t>Clustering outliers. </a:t>
            </a:r>
            <a:r>
              <a:rPr lang="en-US" dirty="0"/>
              <a:t>Centroids can be dragged by outliers, or outliers might get their own cluster instead of being ignored. Consider removing or clipping outliers before clustering.</a:t>
            </a:r>
          </a:p>
          <a:p>
            <a:pPr lvl="1"/>
            <a:r>
              <a:rPr lang="en-US" b="1" dirty="0"/>
              <a:t>Scaling with number of dimensions. </a:t>
            </a:r>
            <a:r>
              <a:rPr lang="en-US" dirty="0"/>
              <a:t>As the number of dimensions increases, a distance-based similarity measure converges to a constant value between any given examples. Reduce dimensionality either by using </a:t>
            </a:r>
            <a:r>
              <a:rPr lang="en-US" b="1" u="sng" dirty="0">
                <a:hlinkClick r:id="rId4"/>
              </a:rPr>
              <a:t>PCA</a:t>
            </a:r>
            <a:r>
              <a:rPr lang="en-US" dirty="0"/>
              <a:t> on the feature data, or by using “spectral clustering” to modify the clustering algorithm.</a:t>
            </a:r>
          </a:p>
        </p:txBody>
      </p:sp>
    </p:spTree>
    <p:extLst>
      <p:ext uri="{BB962C8B-B14F-4D97-AF65-F5344CB8AC3E}">
        <p14:creationId xmlns:p14="http://schemas.microsoft.com/office/powerpoint/2010/main" val="27586586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Clustering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K-mean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Hierarchical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Dimension Reduction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rincipal Components Analysis (PCA) Proces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CA Evaluation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6224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-Means Considerations: Local Optim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199"/>
            <a:ext cx="2971800" cy="5130247"/>
          </a:xfrm>
        </p:spPr>
        <p:txBody>
          <a:bodyPr/>
          <a:lstStyle/>
          <a:p>
            <a:r>
              <a:rPr lang="en-US" dirty="0"/>
              <a:t>The K-means algorithm can get stuck in “local optimums” and not find the best solution</a:t>
            </a:r>
          </a:p>
          <a:p>
            <a:r>
              <a:rPr lang="en-US" dirty="0"/>
              <a:t>Hence, it is important to run the algorithm multiple times with random starting points to find a good solution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9426" y="1600200"/>
            <a:ext cx="5179982" cy="5040402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4278915" y="1273896"/>
            <a:ext cx="9144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193315" y="1045296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Bad Solution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6488715" y="1368461"/>
            <a:ext cx="381000" cy="5150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869715" y="1036829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Good Solu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1A5B2-BDC4-EA4F-AE3F-170FD39B0EE5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49068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K-Means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952877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>
                <a:sym typeface="Symbol" pitchFamily="18" charset="2"/>
              </a:rPr>
              <a:t>Identification of potential cluster shape – non-convex shapes will perform poorly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lternatives: CRYSTAL, DBSCAN,…</a:t>
            </a:r>
          </a:p>
          <a:p>
            <a:pPr marL="274320" lvl="1" indent="0">
              <a:buNone/>
            </a:pPr>
            <a:endParaRPr lang="en-US" altLang="en-US" dirty="0"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B2F8F5-4216-F14D-B018-2B3F54A335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352" t="8447"/>
          <a:stretch/>
        </p:blipFill>
        <p:spPr>
          <a:xfrm>
            <a:off x="1275007" y="2629277"/>
            <a:ext cx="6825803" cy="4089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14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lustering Algorithm Comparis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304D9-E5FD-1841-9A2B-09EEA6D43CA3}"/>
              </a:ext>
            </a:extLst>
          </p:cNvPr>
          <p:cNvSpPr txBox="1"/>
          <p:nvPr/>
        </p:nvSpPr>
        <p:spPr>
          <a:xfrm>
            <a:off x="680224" y="6484018"/>
            <a:ext cx="4077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Muller, Introduction to Machine Learning with Pyth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6370C7-1A51-B348-9339-68EFC5FBE9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70"/>
          <a:stretch/>
        </p:blipFill>
        <p:spPr>
          <a:xfrm>
            <a:off x="1109545" y="2396623"/>
            <a:ext cx="7214839" cy="236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5445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 Flow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800954-0404-1C49-B900-2D56673EBE7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36071" y="1161915"/>
            <a:ext cx="8323729" cy="48226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D110B67-CCD2-ED4F-8F92-073B0F49E866}"/>
              </a:ext>
            </a:extLst>
          </p:cNvPr>
          <p:cNvSpPr txBox="1"/>
          <p:nvPr/>
        </p:nvSpPr>
        <p:spPr>
          <a:xfrm>
            <a:off x="448235" y="6481482"/>
            <a:ext cx="46666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oogle Machine Learning – Clustering course</a:t>
            </a:r>
          </a:p>
        </p:txBody>
      </p:sp>
    </p:spTree>
    <p:extLst>
      <p:ext uri="{BB962C8B-B14F-4D97-AF65-F5344CB8AC3E}">
        <p14:creationId xmlns:p14="http://schemas.microsoft.com/office/powerpoint/2010/main" val="8630827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Clustering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K-means</a:t>
            </a:r>
          </a:p>
          <a:p>
            <a:pPr lvl="1"/>
            <a:r>
              <a:rPr lang="en-US" dirty="0"/>
              <a:t>Hierarchical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Dimension Reduction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rincipal Components Analysis (PCA) Proces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CA Evaluation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24927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30644" cy="4876800"/>
          </a:xfrm>
        </p:spPr>
        <p:txBody>
          <a:bodyPr/>
          <a:lstStyle/>
          <a:p>
            <a:r>
              <a:rPr lang="en-US" dirty="0"/>
              <a:t>K-Means clustering requires choosing the number of clusters.</a:t>
            </a:r>
          </a:p>
          <a:p>
            <a:endParaRPr lang="en-US" dirty="0"/>
          </a:p>
          <a:p>
            <a:r>
              <a:rPr lang="en-US" dirty="0"/>
              <a:t>If we don’t want to do that, an alternative is to use Hierarchical Clustering</a:t>
            </a:r>
          </a:p>
          <a:p>
            <a:endParaRPr lang="en-US" dirty="0"/>
          </a:p>
          <a:p>
            <a:r>
              <a:rPr lang="en-US" dirty="0"/>
              <a:t>Hierarchical Clustering has an added advantage that it produces a tree based representation of the observations, called a </a:t>
            </a:r>
            <a:r>
              <a:rPr lang="en-US" dirty="0" err="1"/>
              <a:t>Dendogra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D504FBB-90E5-924E-A9D8-BF07FE5714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187"/>
          <a:stretch/>
        </p:blipFill>
        <p:spPr>
          <a:xfrm>
            <a:off x="5814948" y="1997496"/>
            <a:ext cx="3089302" cy="30111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78ACF9-6B88-4F4D-9713-03CECAE132C5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5881258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nd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9619" cy="4876800"/>
          </a:xfrm>
        </p:spPr>
        <p:txBody>
          <a:bodyPr/>
          <a:lstStyle/>
          <a:p>
            <a:r>
              <a:rPr lang="en-US" dirty="0"/>
              <a:t>First join closest points (5,7)</a:t>
            </a:r>
          </a:p>
          <a:p>
            <a:r>
              <a:rPr lang="en-US" dirty="0"/>
              <a:t>Now there are n-1 </a:t>
            </a:r>
            <a:r>
              <a:rPr lang="en-US" dirty="0" err="1"/>
              <a:t>datapoints</a:t>
            </a:r>
            <a:endParaRPr lang="en-US" dirty="0"/>
          </a:p>
          <a:p>
            <a:r>
              <a:rPr lang="en-US" dirty="0"/>
              <a:t>Height of fusing/merging (on vertical axis) indicates how similar the points are</a:t>
            </a:r>
          </a:p>
          <a:p>
            <a:r>
              <a:rPr lang="en-US" dirty="0"/>
              <a:t>After the points are fused they are treated as a single observation and the algorithm continues (1,6) then (8,new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0757" y="3921081"/>
            <a:ext cx="6201769" cy="301114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6267FDF-91DB-304D-A75C-418B39EE5FF3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0165203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81835" cy="4876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Each “leaf” of the </a:t>
            </a:r>
            <a:r>
              <a:rPr lang="en-US" dirty="0" err="1"/>
              <a:t>dendogram</a:t>
            </a:r>
            <a:r>
              <a:rPr lang="en-US" dirty="0"/>
              <a:t> represents one of the 45 observations</a:t>
            </a:r>
          </a:p>
          <a:p>
            <a:r>
              <a:rPr lang="en-US" dirty="0"/>
              <a:t>At the bottom of the </a:t>
            </a:r>
            <a:r>
              <a:rPr lang="en-US" dirty="0" err="1"/>
              <a:t>dendogram</a:t>
            </a:r>
            <a:r>
              <a:rPr lang="en-US" dirty="0"/>
              <a:t>, each observation is a distinct leaf. However, as we move up the tree, some leaves begin to fuse. These correspond to observations that are similar to each other.</a:t>
            </a:r>
          </a:p>
          <a:p>
            <a:r>
              <a:rPr lang="en-US" dirty="0"/>
              <a:t>As we move higher up the tree, an increasing number of observations have fused. The earlier (lower in the tree) two observations fuse, the more similar they are to each other.</a:t>
            </a:r>
          </a:p>
          <a:p>
            <a:r>
              <a:rPr lang="en-US" dirty="0"/>
              <a:t>Observations that fuse later are quite differ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2934" y="961620"/>
            <a:ext cx="3227404" cy="2818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8887" y="3885667"/>
            <a:ext cx="2987913" cy="29063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705D32-D525-4149-BE07-48EEC9935DC8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9696412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Clu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oose clusters we draw lines across the </a:t>
            </a:r>
            <a:r>
              <a:rPr lang="en-US" dirty="0" err="1"/>
              <a:t>dendogram</a:t>
            </a:r>
            <a:endParaRPr lang="en-US" dirty="0"/>
          </a:p>
          <a:p>
            <a:r>
              <a:rPr lang="en-US" dirty="0"/>
              <a:t>We can form any number of clusters depending on where we draw the break point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171" y="3243109"/>
            <a:ext cx="7337996" cy="34737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4648" y="6379296"/>
            <a:ext cx="1416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e Clus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36864" y="6379296"/>
            <a:ext cx="1518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wo Cluste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27539" y="6379296"/>
            <a:ext cx="1698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ree Cluste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BFCE2A-9A38-2447-A08E-7158F30FC4FD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5789214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define dissimilarit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lementing hierarchical clustering involves one obvious issue</a:t>
            </a:r>
          </a:p>
          <a:p>
            <a:r>
              <a:rPr lang="en-US" dirty="0"/>
              <a:t>How do we define the dissimilarity, or linkage, between the fused (5,7) cluster and 8?</a:t>
            </a:r>
          </a:p>
          <a:p>
            <a:r>
              <a:rPr lang="en-US" dirty="0"/>
              <a:t>There are four options:</a:t>
            </a:r>
          </a:p>
          <a:p>
            <a:pPr lvl="1"/>
            <a:r>
              <a:rPr lang="en-US" dirty="0"/>
              <a:t>Complete Linkage</a:t>
            </a:r>
          </a:p>
          <a:p>
            <a:pPr lvl="1"/>
            <a:r>
              <a:rPr lang="en-US" dirty="0"/>
              <a:t>Single Linkage</a:t>
            </a:r>
          </a:p>
          <a:p>
            <a:pPr lvl="1"/>
            <a:r>
              <a:rPr lang="en-US" dirty="0"/>
              <a:t>Average Linkage</a:t>
            </a:r>
          </a:p>
          <a:p>
            <a:pPr lvl="1"/>
            <a:r>
              <a:rPr lang="en-US" dirty="0"/>
              <a:t>Centroid Linkag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00139F-B4F9-7D49-B819-80A9D537DD1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187"/>
          <a:stretch/>
        </p:blipFill>
        <p:spPr>
          <a:xfrm>
            <a:off x="5257734" y="3019052"/>
            <a:ext cx="3429065" cy="334231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D75F0E-7581-1E4E-A573-4959D5454012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0980234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pervised vs. Unsupervised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880796" cy="1471923"/>
          </a:xfrm>
        </p:spPr>
        <p:txBody>
          <a:bodyPr/>
          <a:lstStyle/>
          <a:p>
            <a:r>
              <a:rPr lang="en-US" dirty="0"/>
              <a:t>Supervised Learning: both X and Y are known</a:t>
            </a:r>
          </a:p>
          <a:p>
            <a:r>
              <a:rPr lang="en-US" dirty="0"/>
              <a:t>Unsupervised Learning: only X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3" descr="C:\Dropbox\ISLR\Chapter10\SupervisedUnsupervis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117" y="2574791"/>
            <a:ext cx="5487173" cy="3645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95541" y="6143882"/>
            <a:ext cx="2302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pervised Lear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33946" y="6133281"/>
            <a:ext cx="2558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supervised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20A17D-EBE5-DD41-A0ED-0E5A07DDAE22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4631186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age Methods: Distance Between Clu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Complete Linkage: </a:t>
            </a:r>
            <a:r>
              <a:rPr lang="en-US" dirty="0"/>
              <a:t>Largest distance between observations</a:t>
            </a:r>
          </a:p>
          <a:p>
            <a:r>
              <a:rPr lang="en-US" b="1" u="sng" dirty="0"/>
              <a:t>Single Linkage: </a:t>
            </a:r>
            <a:r>
              <a:rPr lang="en-US" dirty="0"/>
              <a:t>Smallest distance between observations</a:t>
            </a:r>
          </a:p>
          <a:p>
            <a:r>
              <a:rPr lang="en-US" b="1" u="sng" dirty="0"/>
              <a:t>Average Linkage</a:t>
            </a:r>
            <a:r>
              <a:rPr lang="en-US" b="1" dirty="0"/>
              <a:t>: </a:t>
            </a:r>
            <a:r>
              <a:rPr lang="en-US" dirty="0"/>
              <a:t>Average distance between observations</a:t>
            </a:r>
          </a:p>
          <a:p>
            <a:r>
              <a:rPr lang="en-US" b="1" u="sng" dirty="0"/>
              <a:t>Centroid: </a:t>
            </a:r>
            <a:r>
              <a:rPr lang="en-US" dirty="0"/>
              <a:t>distance (SSE) between centroids of the observations (Ward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3429000" y="50292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3810000" y="51054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3657600" y="58674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3276600" y="54102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5334000" y="51816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4953000" y="47244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5715000" y="464820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3200400" y="4648200"/>
            <a:ext cx="914400" cy="1600200"/>
          </a:xfrm>
          <a:prstGeom prst="ellips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4800600" y="4419600"/>
            <a:ext cx="1143000" cy="1143000"/>
          </a:xfrm>
          <a:prstGeom prst="ellips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 flipV="1">
            <a:off x="3886200" y="4800600"/>
            <a:ext cx="1066800" cy="3048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3352800" y="4724400"/>
            <a:ext cx="2400300" cy="7620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3505200" y="4800600"/>
            <a:ext cx="1524000" cy="3048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429000" y="4800600"/>
            <a:ext cx="1600200" cy="6858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3733800" y="4800600"/>
            <a:ext cx="1295400" cy="10668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 flipV="1">
            <a:off x="3505200" y="5105400"/>
            <a:ext cx="1828800" cy="1524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 flipV="1">
            <a:off x="3886200" y="5181600"/>
            <a:ext cx="1447800" cy="762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H="1">
            <a:off x="3352800" y="5257800"/>
            <a:ext cx="1981200" cy="2286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3733800" y="5257800"/>
            <a:ext cx="1676400" cy="6096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H="1">
            <a:off x="3505200" y="4724400"/>
            <a:ext cx="2209800" cy="3810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H="1">
            <a:off x="3733800" y="4724400"/>
            <a:ext cx="1981200" cy="11430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3810000" y="4800600"/>
            <a:ext cx="1143000" cy="3048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5"/>
          <p:cNvGrpSpPr>
            <a:grpSpLocks/>
          </p:cNvGrpSpPr>
          <p:nvPr/>
        </p:nvGrpSpPr>
        <p:grpSpPr bwMode="auto">
          <a:xfrm>
            <a:off x="3657600" y="4876800"/>
            <a:ext cx="1847850" cy="533400"/>
            <a:chOff x="144" y="3072"/>
            <a:chExt cx="1680" cy="576"/>
          </a:xfrm>
        </p:grpSpPr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241" y="3120"/>
              <a:ext cx="1511" cy="48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9" name="AutoShape 27"/>
            <p:cNvSpPr>
              <a:spLocks noChangeArrowheads="1"/>
            </p:cNvSpPr>
            <p:nvPr/>
          </p:nvSpPr>
          <p:spPr bwMode="auto">
            <a:xfrm>
              <a:off x="1727" y="3072"/>
              <a:ext cx="97" cy="96"/>
            </a:xfrm>
            <a:prstGeom prst="sun">
              <a:avLst>
                <a:gd name="adj" fmla="val 25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0" name="AutoShape 28"/>
            <p:cNvSpPr>
              <a:spLocks noChangeArrowheads="1"/>
            </p:cNvSpPr>
            <p:nvPr/>
          </p:nvSpPr>
          <p:spPr bwMode="auto">
            <a:xfrm>
              <a:off x="144" y="3552"/>
              <a:ext cx="97" cy="96"/>
            </a:xfrm>
            <a:prstGeom prst="sun">
              <a:avLst>
                <a:gd name="adj" fmla="val 25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1" name="Line 29"/>
          <p:cNvSpPr>
            <a:spLocks noChangeShapeType="1"/>
          </p:cNvSpPr>
          <p:nvPr/>
        </p:nvSpPr>
        <p:spPr bwMode="auto">
          <a:xfrm flipH="1">
            <a:off x="3810000" y="4800600"/>
            <a:ext cx="1219200" cy="3048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Line 30"/>
          <p:cNvSpPr>
            <a:spLocks noChangeShapeType="1"/>
          </p:cNvSpPr>
          <p:nvPr/>
        </p:nvSpPr>
        <p:spPr bwMode="auto">
          <a:xfrm flipV="1">
            <a:off x="3352800" y="4724400"/>
            <a:ext cx="2362200" cy="7620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9069585-650F-D145-8465-E8D0CB3BCBB3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70701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age Can be Import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8031428" cy="177587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ere we have three clustering results for the same data</a:t>
            </a:r>
          </a:p>
          <a:p>
            <a:r>
              <a:rPr lang="en-US" dirty="0"/>
              <a:t>Complete and average linkage tend to yield evenly sized clusters </a:t>
            </a:r>
          </a:p>
          <a:p>
            <a:r>
              <a:rPr lang="en-US" dirty="0"/>
              <a:t>Single linkage tends to yield extended clusters to which single leaves are fused one by on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0124" y="3278551"/>
            <a:ext cx="6513708" cy="34721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80F8A85-BD0F-3343-A255-67B2A515E7BF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7366866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ython Demonstration – Hierarchical Clus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9C731E-033B-0347-B7AE-5FB566EDAA44}"/>
              </a:ext>
            </a:extLst>
          </p:cNvPr>
          <p:cNvSpPr txBox="1"/>
          <p:nvPr/>
        </p:nvSpPr>
        <p:spPr>
          <a:xfrm>
            <a:off x="869576" y="6418729"/>
            <a:ext cx="20333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ASC 500 Week 8 lecture</a:t>
            </a:r>
          </a:p>
        </p:txBody>
      </p:sp>
    </p:spTree>
    <p:extLst>
      <p:ext uri="{BB962C8B-B14F-4D97-AF65-F5344CB8AC3E}">
        <p14:creationId xmlns:p14="http://schemas.microsoft.com/office/powerpoint/2010/main" val="181641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Issues in Cluster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perform clustering, some decisions must be made: </a:t>
            </a:r>
          </a:p>
          <a:p>
            <a:pPr lvl="1"/>
            <a:r>
              <a:rPr lang="en-US" dirty="0"/>
              <a:t>Should the features first be normalized? i.e. Have the variables centered to have a mean of zero and standard deviation of one.</a:t>
            </a:r>
          </a:p>
          <a:p>
            <a:pPr lvl="1"/>
            <a:r>
              <a:rPr lang="en-US" dirty="0"/>
              <a:t>In case of hierarchical clustering:</a:t>
            </a:r>
          </a:p>
          <a:p>
            <a:pPr lvl="2"/>
            <a:r>
              <a:rPr lang="en-US" dirty="0"/>
              <a:t>What dissimilarity measure should be used?</a:t>
            </a:r>
          </a:p>
          <a:p>
            <a:pPr lvl="2"/>
            <a:r>
              <a:rPr lang="en-US" dirty="0"/>
              <a:t>What type of linkage should be used?</a:t>
            </a:r>
          </a:p>
          <a:p>
            <a:pPr lvl="2"/>
            <a:r>
              <a:rPr lang="en-US" dirty="0"/>
              <a:t>Where should we cut the </a:t>
            </a:r>
            <a:r>
              <a:rPr lang="en-US" dirty="0" err="1"/>
              <a:t>dendogram</a:t>
            </a:r>
            <a:r>
              <a:rPr lang="en-US" dirty="0"/>
              <a:t> in order to obtain clusters?</a:t>
            </a:r>
          </a:p>
          <a:p>
            <a:pPr lvl="1"/>
            <a:r>
              <a:rPr lang="en-US" dirty="0"/>
              <a:t>In case of K-means clustering:</a:t>
            </a:r>
          </a:p>
          <a:p>
            <a:pPr lvl="2"/>
            <a:r>
              <a:rPr lang="en-US" dirty="0"/>
              <a:t>How many clusters should we look for the data?</a:t>
            </a:r>
          </a:p>
          <a:p>
            <a:r>
              <a:rPr lang="en-US" dirty="0"/>
              <a:t>In practice, we try several different choices, and look for the one with the most useful or interpretable solution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DF227A-6AD0-1040-9727-BCC895615210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5109340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results of 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importantly, one must be careful about how the results of a clustering analysis are reported</a:t>
            </a:r>
          </a:p>
          <a:p>
            <a:endParaRPr lang="en-US" dirty="0"/>
          </a:p>
          <a:p>
            <a:r>
              <a:rPr lang="en-US" dirty="0"/>
              <a:t>These results should not be taken as the absolute truth about a data set</a:t>
            </a:r>
          </a:p>
          <a:p>
            <a:endParaRPr lang="en-US" dirty="0"/>
          </a:p>
          <a:p>
            <a:r>
              <a:rPr lang="en-US" dirty="0"/>
              <a:t>Rather, they should constitute a starting point for the developments of a scientific hypothesis and further study, preferably on independent dat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1CE9B0-72C5-E546-A5C4-B7480A5D0137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2311671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Clustering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K-mean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Hierarchical</a:t>
            </a:r>
          </a:p>
          <a:p>
            <a:r>
              <a:rPr lang="en-US" dirty="0"/>
              <a:t>Dimension Reduction</a:t>
            </a:r>
          </a:p>
          <a:p>
            <a:pPr lvl="1"/>
            <a:r>
              <a:rPr lang="en-US" dirty="0"/>
              <a:t>Principal Components Analysis (PCA) Process</a:t>
            </a:r>
          </a:p>
          <a:p>
            <a:pPr lvl="1"/>
            <a:r>
              <a:rPr lang="en-US" dirty="0"/>
              <a:t>PCA Evaluation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79324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- 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we have no response variable, we assume that differentiation (variance) among observations captures something meaningful in the domain</a:t>
            </a:r>
          </a:p>
          <a:p>
            <a:r>
              <a:rPr lang="en-US" dirty="0"/>
              <a:t>We have a </a:t>
            </a:r>
            <a:r>
              <a:rPr lang="en-US" i="1" dirty="0"/>
              <a:t>p</a:t>
            </a:r>
            <a:r>
              <a:rPr lang="en-US" dirty="0"/>
              <a:t>-dimensional space of features, and assume some are more meaningful than others, but all may contribute something to the interpretation</a:t>
            </a:r>
          </a:p>
          <a:p>
            <a:r>
              <a:rPr lang="en-US" dirty="0"/>
              <a:t>We wish to explain or summarize these differences with </a:t>
            </a:r>
            <a:r>
              <a:rPr lang="en-US" u="sng" dirty="0"/>
              <a:t>as few parameters as possible</a:t>
            </a:r>
            <a:r>
              <a:rPr lang="en-US" dirty="0"/>
              <a:t>.   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37795B-DC75-484A-AF47-40E31685CB45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4506330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9A40AC1-7665-446E-B480-376D55A92DE9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Overview of Computational Complexitie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Use Big-O notation</a:t>
            </a:r>
          </a:p>
          <a:p>
            <a:pPr lvl="1" eaLnBrk="1" hangingPunct="1"/>
            <a:r>
              <a:rPr lang="en-US" altLang="en-US" dirty="0"/>
              <a:t>Upper bounds on computational complexity</a:t>
            </a:r>
          </a:p>
          <a:p>
            <a:pPr lvl="1"/>
            <a:r>
              <a:rPr lang="en-US" altLang="en-US" dirty="0"/>
              <a:t>Performance bounds is based on:             K-Means – O(</a:t>
            </a:r>
            <a:r>
              <a:rPr lang="en-US" altLang="en-US" i="1" dirty="0" err="1"/>
              <a:t>nMKL</a:t>
            </a:r>
            <a:r>
              <a:rPr lang="en-US" altLang="en-US" dirty="0"/>
              <a:t>)</a:t>
            </a:r>
          </a:p>
          <a:p>
            <a:pPr lvl="2" eaLnBrk="1" hangingPunct="1"/>
            <a:r>
              <a:rPr lang="en-US" altLang="en-US" dirty="0"/>
              <a:t>Number of samples</a:t>
            </a:r>
          </a:p>
          <a:p>
            <a:pPr lvl="2"/>
            <a:r>
              <a:rPr lang="en-US" altLang="en-US" dirty="0"/>
              <a:t>Dimensionality of the data</a:t>
            </a:r>
          </a:p>
          <a:p>
            <a:pPr lvl="2" eaLnBrk="1" hangingPunct="1"/>
            <a:r>
              <a:rPr lang="en-US" altLang="en-US" dirty="0"/>
              <a:t>Number of iterations</a:t>
            </a:r>
          </a:p>
          <a:p>
            <a:pPr lvl="2" eaLnBrk="1" hangingPunct="1"/>
            <a:r>
              <a:rPr lang="en-US" altLang="en-US" dirty="0"/>
              <a:t>The number of clust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EA0C64-E1EE-4E42-AA0E-6DE862F6D8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032" y="4105129"/>
            <a:ext cx="7701699" cy="247587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61073C6-E5EF-5041-96A8-DC81A7795B57}"/>
              </a:ext>
            </a:extLst>
          </p:cNvPr>
          <p:cNvSpPr txBox="1"/>
          <p:nvPr/>
        </p:nvSpPr>
        <p:spPr>
          <a:xfrm>
            <a:off x="207389" y="6581001"/>
            <a:ext cx="50809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www.geeksforgeeks.org</a:t>
            </a:r>
            <a:r>
              <a:rPr lang="en-US" sz="1200" u="none" dirty="0"/>
              <a:t>/analysis-algorithms-big-o-analysis/</a:t>
            </a:r>
          </a:p>
        </p:txBody>
      </p:sp>
    </p:spTree>
    <p:extLst>
      <p:ext uri="{BB962C8B-B14F-4D97-AF65-F5344CB8AC3E}">
        <p14:creationId xmlns:p14="http://schemas.microsoft.com/office/powerpoint/2010/main" val="22185749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mputational Complexit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304D9-E5FD-1841-9A2B-09EEA6D43CA3}"/>
              </a:ext>
            </a:extLst>
          </p:cNvPr>
          <p:cNvSpPr txBox="1"/>
          <p:nvPr/>
        </p:nvSpPr>
        <p:spPr>
          <a:xfrm>
            <a:off x="680224" y="6484018"/>
            <a:ext cx="4077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Muller, Introduction to Machine Learning with Pyth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0C6F82-F1E5-1E49-902D-199445A21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240" y="1630144"/>
            <a:ext cx="7022969" cy="4290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7234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PCA Graphical Explan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921855-7871-214B-B3D8-E4D2272782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939" y="1182028"/>
            <a:ext cx="5074122" cy="506822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35304D9-E5FD-1841-9A2B-09EEA6D43CA3}"/>
              </a:ext>
            </a:extLst>
          </p:cNvPr>
          <p:cNvSpPr txBox="1"/>
          <p:nvPr/>
        </p:nvSpPr>
        <p:spPr>
          <a:xfrm>
            <a:off x="680224" y="6484018"/>
            <a:ext cx="4077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Muller, Introduction to Machine Learning with Python</a:t>
            </a:r>
          </a:p>
        </p:txBody>
      </p:sp>
    </p:spTree>
    <p:extLst>
      <p:ext uri="{BB962C8B-B14F-4D97-AF65-F5344CB8AC3E}">
        <p14:creationId xmlns:p14="http://schemas.microsoft.com/office/powerpoint/2010/main" val="14938309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unsupervised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you don’t have a response variable, you can’t make a function </a:t>
            </a:r>
            <a:r>
              <a:rPr lang="en-US" i="1" dirty="0"/>
              <a:t>f</a:t>
            </a:r>
            <a:r>
              <a:rPr lang="en-US" dirty="0"/>
              <a:t> of inputs to outputs</a:t>
            </a:r>
          </a:p>
          <a:p>
            <a:r>
              <a:rPr lang="en-US" dirty="0"/>
              <a:t>Is there anything you </a:t>
            </a:r>
            <a:r>
              <a:rPr lang="en-US" i="1" dirty="0"/>
              <a:t>can</a:t>
            </a:r>
            <a:r>
              <a:rPr lang="en-US" dirty="0"/>
              <a:t> do with a bunch observations of predicto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sng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400" b="1" i="0" u="sng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14107F-8F18-DA4C-ABF3-3556982AE6EE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2413635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 Intuition – Conceptual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Scale all variables (Z-scaling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efine a </a:t>
            </a:r>
            <a:r>
              <a:rPr lang="en-US" i="1" dirty="0"/>
              <a:t>first </a:t>
            </a:r>
            <a:r>
              <a:rPr lang="en-US" dirty="0"/>
              <a:t>axis of highest variance in feature-space of the observations (this is </a:t>
            </a:r>
            <a:r>
              <a:rPr lang="en-US" b="1" dirty="0"/>
              <a:t>component 1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n we iterate until </a:t>
            </a:r>
            <a:r>
              <a:rPr lang="en-US" i="1" dirty="0"/>
              <a:t>p</a:t>
            </a:r>
            <a:r>
              <a:rPr lang="en-US" dirty="0"/>
              <a:t>-axes are selected:</a:t>
            </a:r>
          </a:p>
          <a:p>
            <a:pPr lvl="1"/>
            <a:r>
              <a:rPr lang="en-US" dirty="0"/>
              <a:t>Pick one of the remaining axes which are orthogonal to all previously selected axes …</a:t>
            </a:r>
          </a:p>
          <a:p>
            <a:pPr lvl="2"/>
            <a:r>
              <a:rPr lang="en-US" dirty="0"/>
              <a:t>…such that this selected axis is the one which has the maximum variance among its </a:t>
            </a:r>
            <a:r>
              <a:rPr lang="en-US" dirty="0" err="1"/>
              <a:t>datapoints</a:t>
            </a:r>
            <a:r>
              <a:rPr lang="en-US" dirty="0"/>
              <a:t>, given the previously-selected axes are fixed</a:t>
            </a:r>
          </a:p>
          <a:p>
            <a:pPr lvl="1"/>
            <a:r>
              <a:rPr lang="en-US" dirty="0"/>
              <a:t>When an axis is selected, </a:t>
            </a:r>
          </a:p>
          <a:p>
            <a:pPr marL="274320" lvl="1" indent="0">
              <a:buNone/>
            </a:pPr>
            <a:r>
              <a:rPr lang="en-US" dirty="0"/>
              <a:t>it is appended to an ordered </a:t>
            </a:r>
          </a:p>
          <a:p>
            <a:pPr marL="274320" lvl="1" indent="0">
              <a:buNone/>
            </a:pPr>
            <a:r>
              <a:rPr lang="en-US" dirty="0"/>
              <a:t>list of compon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4562A3-72B4-544E-A101-1B551DBEE7F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2271"/>
          <a:stretch/>
        </p:blipFill>
        <p:spPr>
          <a:xfrm>
            <a:off x="4694548" y="4645871"/>
            <a:ext cx="4215032" cy="20094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05214DB-B873-D240-9CD5-633FF1F91F44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7315449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Intuition – Conceptual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successive principal component explains less of the variance in the data</a:t>
            </a:r>
          </a:p>
          <a:p>
            <a:r>
              <a:rPr lang="en-US" dirty="0"/>
              <a:t>A “scree” plot can be used to visualize the variance explained by the </a:t>
            </a:r>
            <a:r>
              <a:rPr lang="en-US" i="1" dirty="0"/>
              <a:t>k</a:t>
            </a:r>
            <a:r>
              <a:rPr lang="en-US" baseline="30000" dirty="0"/>
              <a:t>th</a:t>
            </a:r>
            <a:r>
              <a:rPr lang="en-US" dirty="0"/>
              <a:t> component (or cumulative explanation of variance by the k components so far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1574" y="3705185"/>
            <a:ext cx="5800725" cy="2771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D6A3EB-E2E0-A740-B25B-CD232F49D6D5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43002224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Interpret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jection of the observations into the first k principal components (1..k) represent a </a:t>
            </a:r>
            <a:r>
              <a:rPr lang="en-US" dirty="0" err="1"/>
              <a:t>lossy</a:t>
            </a:r>
            <a:r>
              <a:rPr lang="en-US" dirty="0"/>
              <a:t> approximation of the dataset</a:t>
            </a:r>
          </a:p>
          <a:p>
            <a:r>
              <a:rPr lang="en-US" dirty="0"/>
              <a:t>In this reduced space, fewer parameters are used to approximat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55077416-7AAF-2342-9A95-5BFEB76D8D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1637" y="3705185"/>
            <a:ext cx="5800725" cy="2771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815382-4155-6648-82A8-5FC043FD365D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2520000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– U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9389" cy="4876800"/>
          </a:xfrm>
        </p:spPr>
        <p:txBody>
          <a:bodyPr/>
          <a:lstStyle/>
          <a:p>
            <a:r>
              <a:rPr lang="en-US" dirty="0"/>
              <a:t>Visualize important data relationships (in 2D)</a:t>
            </a:r>
          </a:p>
          <a:p>
            <a:endParaRPr lang="en-US" dirty="0"/>
          </a:p>
          <a:p>
            <a:r>
              <a:rPr lang="en-US" dirty="0"/>
              <a:t>Compression </a:t>
            </a:r>
            <a:br>
              <a:rPr lang="en-US" dirty="0"/>
            </a:br>
            <a:r>
              <a:rPr lang="en-US" dirty="0"/>
              <a:t>(reduce number of features from </a:t>
            </a:r>
            <a:r>
              <a:rPr lang="en-US" i="1" dirty="0"/>
              <a:t>p</a:t>
            </a:r>
            <a:r>
              <a:rPr lang="en-US" dirty="0"/>
              <a:t> to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5475" y="4038600"/>
            <a:ext cx="4882776" cy="2502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147226" y="4884142"/>
            <a:ext cx="30540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none" dirty="0"/>
              <a:t>Mitigate </a:t>
            </a:r>
            <a:br>
              <a:rPr lang="en-US" sz="2400" u="none" dirty="0"/>
            </a:br>
            <a:r>
              <a:rPr lang="en-US" sz="2400" u="none" dirty="0"/>
              <a:t>Collinear Features</a:t>
            </a:r>
            <a:br>
              <a:rPr lang="en-US" sz="2400" u="none" dirty="0"/>
            </a:br>
            <a:r>
              <a:rPr lang="en-US" sz="2400" u="none" dirty="0"/>
              <a:t>before model fitti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3B2E33-9AB4-DF4A-8748-DF98BA8976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18489"/>
            <a:ext cx="3935691" cy="32201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2676A69-57B5-2D42-BFBD-CFFCECEF15B1}"/>
              </a:ext>
            </a:extLst>
          </p:cNvPr>
          <p:cNvSpPr txBox="1"/>
          <p:nvPr/>
        </p:nvSpPr>
        <p:spPr>
          <a:xfrm>
            <a:off x="1036948" y="6525705"/>
            <a:ext cx="79624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u="none" dirty="0"/>
              <a:t>http://</a:t>
            </a:r>
            <a:r>
              <a:rPr lang="en-US" sz="900" u="none" dirty="0" err="1"/>
              <a:t>www.sthda.com</a:t>
            </a:r>
            <a:r>
              <a:rPr lang="en-US" sz="900" u="none" dirty="0"/>
              <a:t>/</a:t>
            </a:r>
            <a:r>
              <a:rPr lang="en-US" sz="900" u="none" dirty="0" err="1"/>
              <a:t>english</a:t>
            </a:r>
            <a:r>
              <a:rPr lang="en-US" sz="900" u="none" dirty="0"/>
              <a:t>/articles/31-principal-component-methods-in-r-practical-guide/112-pca-principal-component-analysis-essentials/</a:t>
            </a:r>
          </a:p>
        </p:txBody>
      </p:sp>
    </p:spTree>
    <p:extLst>
      <p:ext uri="{BB962C8B-B14F-4D97-AF65-F5344CB8AC3E}">
        <p14:creationId xmlns:p14="http://schemas.microsoft.com/office/powerpoint/2010/main" val="362806760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Clustering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K-mean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Hierarchical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Dimension Reduction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rincipal Components Analysis (PCA) Process</a:t>
            </a:r>
          </a:p>
          <a:p>
            <a:pPr lvl="1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CA Evaluation</a:t>
            </a:r>
          </a:p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70782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maly Det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89B88F-7479-E747-90EC-65BBAC5A1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578" y="1249468"/>
            <a:ext cx="6184788" cy="438236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70AED47-6D0D-EE40-9AAA-8767710FF8E5}"/>
              </a:ext>
            </a:extLst>
          </p:cNvPr>
          <p:cNvSpPr/>
          <p:nvPr/>
        </p:nvSpPr>
        <p:spPr>
          <a:xfrm>
            <a:off x="287266" y="6247626"/>
            <a:ext cx="7798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medium.com</a:t>
            </a:r>
            <a:r>
              <a:rPr lang="en-US" sz="1200" u="none" dirty="0"/>
              <a:t>/</a:t>
            </a:r>
            <a:r>
              <a:rPr lang="en-US" sz="1200" u="none" dirty="0" err="1"/>
              <a:t>learningdatascience</a:t>
            </a:r>
            <a:r>
              <a:rPr lang="en-US" sz="1200" u="none" dirty="0"/>
              <a:t>/anomaly-detection-techniques-in-python-50f650c75aaf</a:t>
            </a:r>
          </a:p>
        </p:txBody>
      </p:sp>
    </p:spTree>
    <p:extLst>
      <p:ext uri="{BB962C8B-B14F-4D97-AF65-F5344CB8AC3E}">
        <p14:creationId xmlns:p14="http://schemas.microsoft.com/office/powerpoint/2010/main" val="375899448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maly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Definitions:</a:t>
            </a:r>
            <a:endParaRPr lang="en-US" b="0" dirty="0"/>
          </a:p>
          <a:p>
            <a:r>
              <a:rPr lang="en-US" b="0" dirty="0"/>
              <a:t>An </a:t>
            </a:r>
            <a:r>
              <a:rPr lang="en-US" dirty="0"/>
              <a:t>outlier </a:t>
            </a:r>
            <a:r>
              <a:rPr lang="en-US" b="0" dirty="0"/>
              <a:t>is an observation with at least one variable having an unusual value.</a:t>
            </a:r>
          </a:p>
          <a:p>
            <a:r>
              <a:rPr lang="en-US" b="0" dirty="0"/>
              <a:t>A </a:t>
            </a:r>
            <a:r>
              <a:rPr lang="en-US" dirty="0"/>
              <a:t>univariate outlier </a:t>
            </a:r>
            <a:r>
              <a:rPr lang="en-US" b="0" dirty="0"/>
              <a:t>is an observation with a variable that has an unusual value.</a:t>
            </a:r>
          </a:p>
          <a:p>
            <a:r>
              <a:rPr lang="en-US" b="0" dirty="0"/>
              <a:t>A </a:t>
            </a:r>
            <a:r>
              <a:rPr lang="en-US" dirty="0"/>
              <a:t>multivariate outlier </a:t>
            </a:r>
            <a:r>
              <a:rPr lang="en-US" b="0" dirty="0"/>
              <a:t>is an observation with at least two variables having unusual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8311FC-C2EE-F34C-A877-7A8E45ED6DEF}"/>
              </a:ext>
            </a:extLst>
          </p:cNvPr>
          <p:cNvSpPr/>
          <p:nvPr/>
        </p:nvSpPr>
        <p:spPr>
          <a:xfrm>
            <a:off x="287266" y="6247626"/>
            <a:ext cx="7798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medium.com</a:t>
            </a:r>
            <a:r>
              <a:rPr lang="en-US" sz="1200" u="none" dirty="0"/>
              <a:t>/</a:t>
            </a:r>
            <a:r>
              <a:rPr lang="en-US" sz="1200" u="none" dirty="0" err="1"/>
              <a:t>learningdatascience</a:t>
            </a:r>
            <a:r>
              <a:rPr lang="en-US" sz="1200" u="none" dirty="0"/>
              <a:t>/anomaly-detection-techniques-in-python-50f650c75aaf</a:t>
            </a:r>
          </a:p>
        </p:txBody>
      </p:sp>
    </p:spTree>
    <p:extLst>
      <p:ext uri="{BB962C8B-B14F-4D97-AF65-F5344CB8AC3E}">
        <p14:creationId xmlns:p14="http://schemas.microsoft.com/office/powerpoint/2010/main" val="87306204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maly Detection U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b="0" dirty="0"/>
              <a:t>Bank fraud</a:t>
            </a:r>
          </a:p>
          <a:p>
            <a:r>
              <a:rPr lang="en-US" b="0" dirty="0"/>
              <a:t>Medical problems</a:t>
            </a:r>
          </a:p>
          <a:p>
            <a:r>
              <a:rPr lang="en-US" b="0" dirty="0"/>
              <a:t>Monitoring where speed is of the essence</a:t>
            </a:r>
          </a:p>
          <a:p>
            <a:pPr lvl="1"/>
            <a:r>
              <a:rPr lang="en-US" dirty="0"/>
              <a:t>Cyber defense</a:t>
            </a:r>
          </a:p>
          <a:p>
            <a:pPr lvl="1"/>
            <a:r>
              <a:rPr lang="en-US" b="0" dirty="0"/>
              <a:t>Process monitoring for s</a:t>
            </a:r>
            <a:r>
              <a:rPr lang="en-US" dirty="0"/>
              <a:t>tructural defect or </a:t>
            </a:r>
            <a:r>
              <a:rPr lang="en-US" b="0" dirty="0"/>
              <a:t>component fail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237651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maly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Techniques:</a:t>
            </a:r>
            <a:endParaRPr lang="en-US" b="0" dirty="0"/>
          </a:p>
          <a:p>
            <a:pPr lvl="1"/>
            <a:r>
              <a:rPr lang="en-US" dirty="0"/>
              <a:t>Density-Based Spatial Clustering of Applications with Noise </a:t>
            </a:r>
            <a:r>
              <a:rPr lang="en-US" b="0" dirty="0"/>
              <a:t>(DBSCAN)</a:t>
            </a:r>
          </a:p>
          <a:p>
            <a:pPr lvl="1"/>
            <a:r>
              <a:rPr lang="en-US" b="0" dirty="0"/>
              <a:t>Isolation Forests</a:t>
            </a:r>
          </a:p>
          <a:p>
            <a:pPr lvl="1"/>
            <a:r>
              <a:rPr lang="en-US" b="0" dirty="0"/>
              <a:t>Local Outlier Factor</a:t>
            </a:r>
          </a:p>
          <a:p>
            <a:pPr lvl="1"/>
            <a:r>
              <a:rPr lang="en-US" b="0" dirty="0"/>
              <a:t>Elliptic Envelope</a:t>
            </a:r>
          </a:p>
          <a:p>
            <a:pPr lvl="1"/>
            <a:r>
              <a:rPr lang="en-US" b="0" dirty="0"/>
              <a:t>One-Class Support Vector Machi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8311FC-C2EE-F34C-A877-7A8E45ED6DEF}"/>
              </a:ext>
            </a:extLst>
          </p:cNvPr>
          <p:cNvSpPr/>
          <p:nvPr/>
        </p:nvSpPr>
        <p:spPr>
          <a:xfrm>
            <a:off x="287266" y="6247626"/>
            <a:ext cx="7798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medium.com</a:t>
            </a:r>
            <a:r>
              <a:rPr lang="en-US" sz="1200" u="none" dirty="0"/>
              <a:t>/</a:t>
            </a:r>
            <a:r>
              <a:rPr lang="en-US" sz="1200" u="none" dirty="0" err="1"/>
              <a:t>learningdatascience</a:t>
            </a:r>
            <a:r>
              <a:rPr lang="en-US" sz="1200" u="none" dirty="0"/>
              <a:t>/anomaly-detection-techniques-in-python-50f650c75aaf</a:t>
            </a:r>
          </a:p>
        </p:txBody>
      </p:sp>
    </p:spTree>
    <p:extLst>
      <p:ext uri="{BB962C8B-B14F-4D97-AF65-F5344CB8AC3E}">
        <p14:creationId xmlns:p14="http://schemas.microsoft.com/office/powerpoint/2010/main" val="16317909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maly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Density-Based Spatial Clustering of Applications with Noise </a:t>
            </a:r>
            <a:r>
              <a:rPr lang="en-US" b="0" dirty="0"/>
              <a:t>(DBSCAN)</a:t>
            </a:r>
          </a:p>
          <a:p>
            <a:pPr lvl="1"/>
            <a:r>
              <a:rPr lang="en-US" dirty="0"/>
              <a:t>This is a clustering algorithm (an alternative to K-Means) that clusters points together and identifies any points not belonging to a cluster as outliers. </a:t>
            </a:r>
          </a:p>
          <a:p>
            <a:pPr lvl="1"/>
            <a:r>
              <a:rPr lang="en-US" dirty="0"/>
              <a:t>It’s like K-means, except the number of clusters does not need to be specified in advance.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8311FC-C2EE-F34C-A877-7A8E45ED6DEF}"/>
              </a:ext>
            </a:extLst>
          </p:cNvPr>
          <p:cNvSpPr/>
          <p:nvPr/>
        </p:nvSpPr>
        <p:spPr>
          <a:xfrm>
            <a:off x="287266" y="6247626"/>
            <a:ext cx="7798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medium.com</a:t>
            </a:r>
            <a:r>
              <a:rPr lang="en-US" sz="1200" u="none" dirty="0"/>
              <a:t>/</a:t>
            </a:r>
            <a:r>
              <a:rPr lang="en-US" sz="1200" u="none" dirty="0" err="1"/>
              <a:t>learningdatascience</a:t>
            </a:r>
            <a:r>
              <a:rPr lang="en-US" sz="1200" u="none" dirty="0"/>
              <a:t>/anomaly-detection-techniques-in-python-50f650c75aaf</a:t>
            </a:r>
          </a:p>
        </p:txBody>
      </p:sp>
    </p:spTree>
    <p:extLst>
      <p:ext uri="{BB962C8B-B14F-4D97-AF65-F5344CB8AC3E}">
        <p14:creationId xmlns:p14="http://schemas.microsoft.com/office/powerpoint/2010/main" val="3787983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en without a response variable, you can still look at relationships within the observations</a:t>
            </a:r>
          </a:p>
          <a:p>
            <a:r>
              <a:rPr lang="en-US" dirty="0"/>
              <a:t>There are a few things you can do without a response variable - including: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Lump similar observations together: Clustering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Compress data by substituting cluster centers and distributions for observations:  Clustering / Mixture models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Interpret &amp; visualize relationships among observations through linear algebraic manipulations (rotations of the feature axes): PCA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Compress data through dimensionality reduction:  PC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sng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400" b="1" i="0" u="sng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B013D8-3BF4-434A-91D5-F6C57C99BC09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44507018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maly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DBSCAN Method</a:t>
            </a:r>
            <a:endParaRPr lang="en-US" b="0" dirty="0"/>
          </a:p>
          <a:p>
            <a:pPr lvl="1"/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8311FC-C2EE-F34C-A877-7A8E45ED6DEF}"/>
              </a:ext>
            </a:extLst>
          </p:cNvPr>
          <p:cNvSpPr/>
          <p:nvPr/>
        </p:nvSpPr>
        <p:spPr>
          <a:xfrm>
            <a:off x="287266" y="6247626"/>
            <a:ext cx="7798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towardsdatascience.com</a:t>
            </a:r>
            <a:r>
              <a:rPr lang="en-US" sz="1200" u="none" dirty="0"/>
              <a:t>/best-clustering-algorithms-for-anomaly-detection-d5b7412537c8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5556E7-12D7-054A-BE31-F36D8FEF52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209" y="2355313"/>
            <a:ext cx="7009091" cy="3244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5436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maly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DBSCAN Method</a:t>
            </a:r>
            <a:endParaRPr lang="en-US" b="0" dirty="0"/>
          </a:p>
          <a:p>
            <a:pPr lvl="1"/>
            <a:r>
              <a:rPr lang="en-US" b="0" dirty="0"/>
              <a:t>Use algorithm to assign most points to logical clusters</a:t>
            </a:r>
          </a:p>
          <a:p>
            <a:pPr lvl="1"/>
            <a:r>
              <a:rPr lang="en-US" b="0" dirty="0"/>
              <a:t>Randomly select a point not already assigned to a cluster or designated as an outlier. </a:t>
            </a:r>
          </a:p>
          <a:p>
            <a:pPr lvl="1"/>
            <a:r>
              <a:rPr lang="en-US" b="0" dirty="0"/>
              <a:t>Determine if it’s a core point by seeing if there are at least </a:t>
            </a:r>
            <a:r>
              <a:rPr lang="en-US" b="0" i="1" dirty="0" err="1"/>
              <a:t>min_samples</a:t>
            </a:r>
            <a:r>
              <a:rPr lang="en-US" b="0" dirty="0"/>
              <a:t> points around it within </a:t>
            </a:r>
            <a:r>
              <a:rPr lang="en-US" b="0" i="1" dirty="0"/>
              <a:t>epsilon</a:t>
            </a:r>
            <a:r>
              <a:rPr lang="en-US" b="0" dirty="0"/>
              <a:t> distance.</a:t>
            </a:r>
          </a:p>
          <a:p>
            <a:pPr lvl="1"/>
            <a:r>
              <a:rPr lang="en-US" b="0" dirty="0"/>
              <a:t>Create a cluster of this core point and all points within </a:t>
            </a:r>
            <a:r>
              <a:rPr lang="en-US" b="0" i="1" dirty="0"/>
              <a:t>epsilon</a:t>
            </a:r>
            <a:r>
              <a:rPr lang="en-US" b="0" dirty="0"/>
              <a:t> distance of it (all directly reachable points).</a:t>
            </a:r>
          </a:p>
          <a:p>
            <a:pPr lvl="1"/>
            <a:r>
              <a:rPr lang="en-US" b="0" dirty="0"/>
              <a:t>Find all points that are near the new cluster, assign a score to </a:t>
            </a:r>
            <a:r>
              <a:rPr lang="en-US" b="0" dirty="0" err="1"/>
              <a:t>datapoint</a:t>
            </a:r>
            <a:endParaRPr lang="en-US" b="0" dirty="0"/>
          </a:p>
          <a:p>
            <a:pPr lvl="1"/>
            <a:r>
              <a:rPr lang="en-US" dirty="0"/>
              <a:t>Repeat for other point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8311FC-C2EE-F34C-A877-7A8E45ED6DEF}"/>
              </a:ext>
            </a:extLst>
          </p:cNvPr>
          <p:cNvSpPr/>
          <p:nvPr/>
        </p:nvSpPr>
        <p:spPr>
          <a:xfrm>
            <a:off x="287266" y="6247626"/>
            <a:ext cx="7798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medium.com</a:t>
            </a:r>
            <a:r>
              <a:rPr lang="en-US" sz="1200" u="none" dirty="0"/>
              <a:t>/</a:t>
            </a:r>
            <a:r>
              <a:rPr lang="en-US" sz="1200" u="none" dirty="0" err="1"/>
              <a:t>learningdatascience</a:t>
            </a:r>
            <a:r>
              <a:rPr lang="en-US" sz="1200" u="none" dirty="0"/>
              <a:t>/anomaly-detection-techniques-in-python-50f650c75aaf</a:t>
            </a:r>
          </a:p>
        </p:txBody>
      </p:sp>
    </p:spTree>
    <p:extLst>
      <p:ext uri="{BB962C8B-B14F-4D97-AF65-F5344CB8AC3E}">
        <p14:creationId xmlns:p14="http://schemas.microsoft.com/office/powerpoint/2010/main" val="50558816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maly Det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8311FC-C2EE-F34C-A877-7A8E45ED6DEF}"/>
              </a:ext>
            </a:extLst>
          </p:cNvPr>
          <p:cNvSpPr/>
          <p:nvPr/>
        </p:nvSpPr>
        <p:spPr>
          <a:xfrm>
            <a:off x="76873" y="6524625"/>
            <a:ext cx="7798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scikit-learn.org</a:t>
            </a:r>
            <a:r>
              <a:rPr lang="en-US" sz="1200" u="none" dirty="0"/>
              <a:t>/stable/</a:t>
            </a:r>
            <a:r>
              <a:rPr lang="en-US" sz="1200" u="none" dirty="0" err="1"/>
              <a:t>auto_examples</a:t>
            </a:r>
            <a:r>
              <a:rPr lang="en-US" sz="1200" u="none" dirty="0"/>
              <a:t>/miscellaneous/</a:t>
            </a:r>
            <a:r>
              <a:rPr lang="en-US" sz="1200" u="none" dirty="0" err="1"/>
              <a:t>plot_anomaly_comparison.html</a:t>
            </a:r>
            <a:endParaRPr lang="en-US" sz="1200" u="none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DA46CC-34F4-A74E-8279-5A5D21DFCB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2738" y="1026054"/>
            <a:ext cx="4709565" cy="5351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73756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maly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Python Demo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8311FC-C2EE-F34C-A877-7A8E45ED6DEF}"/>
              </a:ext>
            </a:extLst>
          </p:cNvPr>
          <p:cNvSpPr/>
          <p:nvPr/>
        </p:nvSpPr>
        <p:spPr>
          <a:xfrm>
            <a:off x="287266" y="6247626"/>
            <a:ext cx="7798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/>
              <a:t>https://</a:t>
            </a:r>
            <a:r>
              <a:rPr lang="en-US" sz="1200" u="none" dirty="0" err="1"/>
              <a:t>www.datatechnotes.com</a:t>
            </a:r>
            <a:r>
              <a:rPr lang="en-US" sz="1200" u="none" dirty="0"/>
              <a:t>/2020/04/anomaly-detection-with-</a:t>
            </a:r>
            <a:r>
              <a:rPr lang="en-US" sz="1200" u="none" dirty="0" err="1"/>
              <a:t>dbscan</a:t>
            </a:r>
            <a:r>
              <a:rPr lang="en-US" sz="1200" u="none" dirty="0"/>
              <a:t>-in-</a:t>
            </a:r>
            <a:r>
              <a:rPr lang="en-US" sz="1200" u="none" dirty="0" err="1"/>
              <a:t>python.html</a:t>
            </a:r>
            <a:endParaRPr lang="en-US" sz="1200" u="none" dirty="0"/>
          </a:p>
        </p:txBody>
      </p:sp>
    </p:spTree>
    <p:extLst>
      <p:ext uri="{BB962C8B-B14F-4D97-AF65-F5344CB8AC3E}">
        <p14:creationId xmlns:p14="http://schemas.microsoft.com/office/powerpoint/2010/main" val="3873548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E1D2FF-A3D6-B346-B846-16D52B6EC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334" y="2090414"/>
            <a:ext cx="6987822" cy="3022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061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D8017B-46A2-FA40-90BF-D336E8B03F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444" y="1389241"/>
            <a:ext cx="8286044" cy="4601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5150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 err="1"/>
              <a:t>Scikit</a:t>
            </a:r>
            <a:r>
              <a:rPr lang="en-US" sz="2900" i="0" dirty="0"/>
              <a:t>-Learn AP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8D5B89A-FDA6-6D4F-A926-B10F8D256A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822" y="1261214"/>
            <a:ext cx="8048978" cy="501828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61BE55D-EFAF-3D4B-8C8D-C39D5C1BBF4A}"/>
              </a:ext>
            </a:extLst>
          </p:cNvPr>
          <p:cNvSpPr/>
          <p:nvPr/>
        </p:nvSpPr>
        <p:spPr>
          <a:xfrm>
            <a:off x="3256844" y="6161557"/>
            <a:ext cx="555977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u="none" dirty="0"/>
              <a:t>Click on each to see documentation</a:t>
            </a:r>
          </a:p>
          <a:p>
            <a:endParaRPr lang="en-US" sz="1100" u="none" dirty="0"/>
          </a:p>
          <a:p>
            <a:r>
              <a:rPr lang="en-US" sz="1100" u="none" dirty="0"/>
              <a:t>https://</a:t>
            </a:r>
            <a:r>
              <a:rPr lang="en-US" sz="1100" u="none" dirty="0" err="1"/>
              <a:t>scikit-learn.org</a:t>
            </a:r>
            <a:r>
              <a:rPr lang="en-US" sz="1100" u="none" dirty="0"/>
              <a:t>/stable/tutorial/</a:t>
            </a:r>
            <a:r>
              <a:rPr lang="en-US" sz="1100" u="none" dirty="0" err="1"/>
              <a:t>machine_learning_map</a:t>
            </a:r>
            <a:r>
              <a:rPr lang="en-US" sz="1100" u="none" dirty="0"/>
              <a:t>/</a:t>
            </a:r>
            <a:r>
              <a:rPr lang="en-US" sz="1100" u="none" dirty="0" err="1"/>
              <a:t>index.html</a:t>
            </a:r>
            <a:endParaRPr lang="en-US" sz="1100" u="none" dirty="0"/>
          </a:p>
        </p:txBody>
      </p:sp>
    </p:spTree>
    <p:extLst>
      <p:ext uri="{BB962C8B-B14F-4D97-AF65-F5344CB8AC3E}">
        <p14:creationId xmlns:p14="http://schemas.microsoft.com/office/powerpoint/2010/main" val="159073282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VIDEO_FILES_RECORD" val="&lt;Videos&gt;&lt;Video Name=&quot;FLV_287_1_63926.flv&quot; Position=&quot;1&quot; SlideID=&quot;287&quot;/&gt;&lt;Video Name=&quot;FLV_256_1_23244.flv&quot; Position=&quot;1&quot; SlideID=&quot;256&quot;/&gt;&lt;Video Name=&quot;FLV_256_1_17255.flv&quot; Position=&quot;1&quot; SlideID=&quot;256&quot;/&gt;&lt;Video Name=&quot;FLV_256_1_33907.flv&quot; Position=&quot;1&quot; SlideID=&quot;256&quot;/&gt;&lt;/Videos&gt;&#10;"/>
  <p:tag name="MMPROD_UIDATA" val="&lt;database version=&quot;7.0&quot;&gt;&lt;object type=&quot;1&quot; unique_id=&quot;10001&quot;&gt;&lt;property id=&quot;20141&quot; value=&quot;01 Course Intro&quot;/&gt;&lt;property id=&quot;20148&quot; value=&quot;5&quot;/&gt;&lt;property id=&quot;20184&quot; value=&quot;7&quot;/&gt;&lt;property id=&quot;20226&quot; value=&quot;I:\My Documents\Faculty\Courses\SENG 640, SP13\02. Lecture Materials\01 Course Intro.pptx&quot;/&gt;&lt;property id=&quot;20250&quot; value=&quot;7&quot;/&gt;&lt;property id=&quot;20251&quot; value=&quot;0&quot;/&gt;&lt;property id=&quot;20259&quot; value=&quot;0&quot;/&gt;&lt;property id=&quot;20501&quot; value=&quot;I:\My Documents\Faculty\Courses\SENG 640, SP13\02. Lecture Materials\&quot;/&gt;&lt;object type=&quot;2&quot; unique_id=&quot;10002&quot;&gt;&lt;object type=&quot;3&quot; unique_id=&quot;10003&quot;&gt;&lt;property id=&quot;20148&quot; value=&quot;5&quot;/&gt;&lt;property id=&quot;20300&quot; value=&quot;Slide 1 - &amp;quot;System Architecture&amp;#x0D;&amp;#x0A;SENG 640&amp;quot;&quot;/&gt;&lt;property id=&quot;20303&quot; value=&quot;-1&quot;/&gt;&lt;property id=&quot;20307&quot; value=&quot;256&quot;/&gt;&lt;property id=&quot;20309&quot; value=&quot;-1&quot;/&gt;&lt;/object&gt;&lt;object type=&quot;3&quot; unique_id=&quot;10004&quot;&gt;&lt;property id=&quot;20148&quot; value=&quot;5&quot;/&gt;&lt;property id=&quot;20300&quot; value=&quot;Slide 2 - &amp;quot;Agenda&amp;quot;&quot;/&gt;&lt;property id=&quot;20303&quot; value=&quot;-1&quot;/&gt;&lt;property id=&quot;20307&quot; value=&quot;287&quot;/&gt;&lt;property id=&quot;20308&quot; value=&quot;FLV_287_2_55915.flv&quot;/&gt;&lt;property id=&quot;20309&quot; value=&quot;-1&quot;/&gt;&lt;property id=&quot;20311&quot; value=&quot;0,3356&quot;/&gt;&lt;property id=&quot;20314&quot; value=&quot;0&quot;/&gt;&lt;property id=&quot;20315&quot; value=&quot;0&quot;/&gt;&lt;property id=&quot;20316&quot; value=&quot;3356&quot;/&gt;&lt;/object&gt;&lt;object type=&quot;3&quot; unique_id=&quot;10005&quot;&gt;&lt;property id=&quot;20148&quot; value=&quot;5&quot;/&gt;&lt;property id=&quot;20300&quot; value=&quot;Slide 3 - &amp;quot;Syllabus - Overview&amp;quot;&quot;/&gt;&lt;property id=&quot;20303&quot; value=&quot;-1&quot;/&gt;&lt;property id=&quot;20307&quot; value=&quot;297&quot;/&gt;&lt;property id=&quot;20309&quot; value=&quot;-1&quot;/&gt;&lt;/object&gt;&lt;object type=&quot;3&quot; unique_id=&quot;10006&quot;&gt;&lt;property id=&quot;20148&quot; value=&quot;5&quot;/&gt;&lt;property id=&quot;20300&quot; value=&quot;Slide 4 - &amp;quot;Syllabus - Materials&amp;quot;&quot;/&gt;&lt;property id=&quot;20303&quot; value=&quot;-1&quot;/&gt;&lt;property id=&quot;20307&quot; value=&quot;298&quot;/&gt;&lt;property id=&quot;20309&quot; value=&quot;-1&quot;/&gt;&lt;/object&gt;&lt;object type=&quot;3&quot; unique_id=&quot;10007&quot;&gt;&lt;property id=&quot;20148&quot; value=&quot;5&quot;/&gt;&lt;property id=&quot;20300&quot; value=&quot;Slide 5 - &amp;quot;Syllabus – Learning Outcomes&amp;quot;&quot;/&gt;&lt;property id=&quot;20303&quot; value=&quot;-1&quot;/&gt;&lt;property id=&quot;20307&quot; value=&quot;299&quot;/&gt;&lt;property id=&quot;20309&quot; value=&quot;-1&quot;/&gt;&lt;/object&gt;&lt;object type=&quot;3&quot; unique_id=&quot;10008&quot;&gt;&lt;property id=&quot;20148&quot; value=&quot;5&quot;/&gt;&lt;property id=&quot;20300&quot; value=&quot;Slide 6 - &amp;quot;Syllabus – Grading&amp;quot;&quot;/&gt;&lt;property id=&quot;20303&quot; value=&quot;-1&quot;/&gt;&lt;property id=&quot;20307&quot; value=&quot;300&quot;/&gt;&lt;property id=&quot;20309&quot; value=&quot;-1&quot;/&gt;&lt;/object&gt;&lt;object type=&quot;3&quot; unique_id=&quot;10009&quot;&gt;&lt;property id=&quot;20148&quot; value=&quot;5&quot;/&gt;&lt;property id=&quot;20300&quot; value=&quot;Slide 7 - &amp;quot;Syllabus – Schedule/DL&amp;quot;&quot;/&gt;&lt;property id=&quot;20303&quot; value=&quot;-1&quot;/&gt;&lt;property id=&quot;20307&quot; value=&quot;301&quot;/&gt;&lt;property id=&quot;20309&quot; value=&quot;-1&quot;/&gt;&lt;/object&gt;&lt;object type=&quot;3&quot; unique_id=&quot;10010&quot;&gt;&lt;property id=&quot;20148&quot; value=&quot;5&quot;/&gt;&lt;property id=&quot;20300&quot; value=&quot;Slide 8 - &amp;quot;Homework Project&amp;quot;&quot;/&gt;&lt;property id=&quot;20303&quot; value=&quot;-1&quot;/&gt;&lt;property id=&quot;20307&quot; value=&quot;302&quot;/&gt;&lt;property id=&quot;20309&quot; value=&quot;-1&quot;/&gt;&lt;/object&gt;&lt;object type=&quot;3&quot; unique_id=&quot;10011&quot;&gt;&lt;property id=&quot;20148&quot; value=&quot;5&quot;/&gt;&lt;property id=&quot;20300&quot; value=&quot;Slide 9 - &amp;quot;Homework Project&amp;quot;&quot;/&gt;&lt;property id=&quot;20303&quot; value=&quot;-1&quot;/&gt;&lt;property id=&quot;20307&quot; value=&quot;303&quot;/&gt;&lt;property id=&quot;20309&quot; value=&quot;-1&quot;/&gt;&lt;/object&gt;&lt;object type=&quot;3&quot; unique_id=&quot;10012&quot;&gt;&lt;property id=&quot;20148&quot; value=&quot;5&quot;/&gt;&lt;property id=&quot;20300&quot; value=&quot;Slide 10 - &amp;quot;Homework Template&amp;quot;&quot;/&gt;&lt;property id=&quot;20303&quot; value=&quot;-1&quot;/&gt;&lt;property id=&quot;20307&quot; value=&quot;304&quot;/&gt;&lt;property id=&quot;20309&quot; value=&quot;-1&quot;/&gt;&lt;/object&gt;&lt;object type=&quot;3&quot; unique_id=&quot;10013&quot;&gt;&lt;property id=&quot;20148&quot; value=&quot;5&quot;/&gt;&lt;property id=&quot;20300&quot; value=&quot;Slide 11 - &amp;quot;Software Tool&amp;quot;&quot;/&gt;&lt;property id=&quot;20303&quot; value=&quot;-1&quot;/&gt;&lt;property id=&quot;20307&quot; value=&quot;294&quot;/&gt;&lt;property id=&quot;20309&quot; value=&quot;-1&quot;/&gt;&lt;/object&gt;&lt;object type=&quot;3&quot; unique_id=&quot;10014&quot;&gt;&lt;property id=&quot;20148&quot; value=&quot;5&quot;/&gt;&lt;property id=&quot;20300&quot; value=&quot;Slide 12 - &amp;quot;Software Tool&amp;quot;&quot;/&gt;&lt;property id=&quot;20303&quot; value=&quot;-1&quot;/&gt;&lt;property id=&quot;20307&quot; value=&quot;305&quot;/&gt;&lt;property id=&quot;20309&quot; value=&quot;-1&quot;/&gt;&lt;/object&gt;&lt;object type=&quot;3&quot; unique_id=&quot;10015&quot;&gt;&lt;property id=&quot;20148&quot; value=&quot;5&quot;/&gt;&lt;property id=&quot;20300&quot; value=&quot;Slide 13 - &amp;quot;Summary&amp;quot;&quot;/&gt;&lt;property id=&quot;20303&quot; value=&quot;-1&quot;/&gt;&lt;property id=&quot;20307&quot; value=&quot;296&quot;/&gt;&lt;property id=&quot;20309&quot; value=&quot;-1&quot;/&gt;&lt;/object&gt;&lt;/object&gt;&lt;object type=&quot;8&quot; unique_id=&quot;10030&quot;&gt;&lt;/object&gt;&lt;object type=&quot;10&quot; unique_id=&quot;10391&quot;&gt;&lt;object type=&quot;11&quot; unique_id=&quot;10392&quot;&gt;&lt;/object&gt;&lt;object type=&quot;13&quot; unique_id=&quot;10394&quot;&gt;&lt;/object&gt;&lt;/object&gt;&lt;object type=&quot;4&quot; unique_id=&quot;10393&quot;&gt;&lt;/object&gt;&lt;/object&gt;&lt;/database&gt;"/>
  <p:tag name="MMPROD_THEME_BG_IMAGE" val=""/>
  <p:tag name="MMPROD_TAG_VCONFIG" val="PD94bWwgdmVyc2lvbj0iMS4wIiBlbmNvZGluZz0idXRm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1&quot;/&gt;&lt;lineCharCount val=&quot;1&quot;/&gt;&lt;lineCharCount val=&quot;1&quot;/&gt;&lt;lineCharCount val=&quot;1&quot;/&gt;&lt;lineCharCount val=&quot;1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19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33&quot;/&gt;&lt;lineCharCount val=&quot;13&quot;/&gt;&lt;lineCharCount val=&quot;1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0&quot;/&gt;&lt;lineCharCount val=&quot;5&quot;/&gt;&lt;/TableIndex&gt;&lt;/ShapeTextInfo&gt;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jpeg"/></Relationships>
</file>

<file path=ppt/theme/theme1.xml><?xml version="1.0" encoding="utf-8"?>
<a:theme xmlns:a="http://schemas.openxmlformats.org/drawingml/2006/main" name="5000 and Evolutionary Acquisi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5000 and Evolutionary Acquisi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000 and Evolutionary Acquisi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000 and Evolutionary Acquisi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IT lessons</Template>
  <TotalTime>22667</TotalTime>
  <Words>3066</Words>
  <Application>Microsoft Macintosh PowerPoint</Application>
  <PresentationFormat>On-screen Show (4:3)</PresentationFormat>
  <Paragraphs>428</Paragraphs>
  <Slides>6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4" baseType="lpstr">
      <vt:lpstr>Arial</vt:lpstr>
      <vt:lpstr>Calibri</vt:lpstr>
      <vt:lpstr>NewCenturySchlbk</vt:lpstr>
      <vt:lpstr>Symbol</vt:lpstr>
      <vt:lpstr>Tahoma</vt:lpstr>
      <vt:lpstr>Times New Roman</vt:lpstr>
      <vt:lpstr>Wingdings</vt:lpstr>
      <vt:lpstr>5000 and Evolutionary Acquisition</vt:lpstr>
      <vt:lpstr>1_Default Design</vt:lpstr>
      <vt:lpstr>Clarity</vt:lpstr>
      <vt:lpstr>Equation</vt:lpstr>
      <vt:lpstr>Machine Learning DASC 522</vt:lpstr>
      <vt:lpstr>Overview</vt:lpstr>
      <vt:lpstr>Overview</vt:lpstr>
      <vt:lpstr>Supervised vs. Unsupervised Learning</vt:lpstr>
      <vt:lpstr>Intro to unsupervised learning</vt:lpstr>
      <vt:lpstr>Unsupervised Learning</vt:lpstr>
      <vt:lpstr>Concept Map</vt:lpstr>
      <vt:lpstr>Concept Map</vt:lpstr>
      <vt:lpstr>Scikit-Learn API</vt:lpstr>
      <vt:lpstr>Scikit-Learn API</vt:lpstr>
      <vt:lpstr>Scikit-Learn API</vt:lpstr>
      <vt:lpstr>Scikit-Learn API</vt:lpstr>
      <vt:lpstr>Scikit-Learn API</vt:lpstr>
      <vt:lpstr>Overview</vt:lpstr>
      <vt:lpstr>Clustering</vt:lpstr>
      <vt:lpstr>Different Clustering Methods</vt:lpstr>
      <vt:lpstr>Clustering Taxonomy</vt:lpstr>
      <vt:lpstr>Clustering Applications</vt:lpstr>
      <vt:lpstr>Vocab</vt:lpstr>
      <vt:lpstr>Types of Clustering</vt:lpstr>
      <vt:lpstr>Overview</vt:lpstr>
      <vt:lpstr>K-Means Clustering Overview</vt:lpstr>
      <vt:lpstr>K-means Steps - Summary</vt:lpstr>
      <vt:lpstr>K-means Visualization 1</vt:lpstr>
      <vt:lpstr>K-means Visualization 2</vt:lpstr>
      <vt:lpstr>K-Means Considerations: K</vt:lpstr>
      <vt:lpstr>K-means Python Demo</vt:lpstr>
      <vt:lpstr>K-means Pro &amp; Con</vt:lpstr>
      <vt:lpstr>K-means Pro &amp; Con</vt:lpstr>
      <vt:lpstr>K-Means Considerations: Local Optimums</vt:lpstr>
      <vt:lpstr>Other K-Means Considerations</vt:lpstr>
      <vt:lpstr>Clustering Algorithm Comparison</vt:lpstr>
      <vt:lpstr>Clustering Flowchart</vt:lpstr>
      <vt:lpstr>Overview</vt:lpstr>
      <vt:lpstr>Hierarchical Clustering</vt:lpstr>
      <vt:lpstr>Dendograms</vt:lpstr>
      <vt:lpstr>Interpretation</vt:lpstr>
      <vt:lpstr>Choosing Clusters</vt:lpstr>
      <vt:lpstr>How do we define dissimilarity?</vt:lpstr>
      <vt:lpstr>Linkage Methods: Distance Between Clusters</vt:lpstr>
      <vt:lpstr>Linkage Can be Important</vt:lpstr>
      <vt:lpstr>Python Demonstration – Hierarchical Clustering</vt:lpstr>
      <vt:lpstr>Practical Issues in Clustering </vt:lpstr>
      <vt:lpstr>Using the results of clustering</vt:lpstr>
      <vt:lpstr>Overview</vt:lpstr>
      <vt:lpstr>PCA - Goals</vt:lpstr>
      <vt:lpstr>Overview of Computational Complexities</vt:lpstr>
      <vt:lpstr>Computational Complexity</vt:lpstr>
      <vt:lpstr>PCA Graphical Explanation</vt:lpstr>
      <vt:lpstr>PCA Intuition – Conceptual (1 of 2)</vt:lpstr>
      <vt:lpstr>PCA Intuition – Conceptual (2 of 2)</vt:lpstr>
      <vt:lpstr>PCA Interpretation </vt:lpstr>
      <vt:lpstr>PCA – Uses</vt:lpstr>
      <vt:lpstr>Overview</vt:lpstr>
      <vt:lpstr>Anomaly Detection</vt:lpstr>
      <vt:lpstr>Anomaly Detection</vt:lpstr>
      <vt:lpstr>Anomaly Detection Uses</vt:lpstr>
      <vt:lpstr>Anomaly Detection</vt:lpstr>
      <vt:lpstr>Anomaly Detection</vt:lpstr>
      <vt:lpstr>Anomaly Detection</vt:lpstr>
      <vt:lpstr>Anomaly Detection</vt:lpstr>
      <vt:lpstr>Anomaly Detection</vt:lpstr>
      <vt:lpstr>Anomaly Detection</vt:lpstr>
    </vt:vector>
  </TitlesOfParts>
  <Company>AF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G520 Course Introduction</dc:title>
  <dc:subject>Course Introduction</dc:subject>
  <dc:creator>Thomas Ford</dc:creator>
  <cp:lastModifiedBy>Torrey and MaryAnn Wagner</cp:lastModifiedBy>
  <cp:revision>319</cp:revision>
  <cp:lastPrinted>2018-03-25T17:25:56Z</cp:lastPrinted>
  <dcterms:created xsi:type="dcterms:W3CDTF">2004-01-05T15:59:25Z</dcterms:created>
  <dcterms:modified xsi:type="dcterms:W3CDTF">2020-10-16T22:33:58Z</dcterms:modified>
</cp:coreProperties>
</file>